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B2E4AC2" w14:textId="3798D86B" w:rsidR="004543B4" w:rsidRPr="007E6A5D" w:rsidRDefault="004543B4" w:rsidP="004543B4">
      <w:pPr>
        <w:spacing w:after="0"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4543B4" w:rsidRPr="006C0480" w14:paraId="61777442" w14:textId="77777777" w:rsidTr="00E82B12">
        <w:tc>
          <w:tcPr>
            <w:tcW w:w="5493" w:type="dxa"/>
            <w:shd w:val="clear" w:color="auto" w:fill="auto"/>
          </w:tcPr>
          <w:p w14:paraId="09F6A69B" w14:textId="77777777" w:rsidR="004543B4" w:rsidRPr="006C0480" w:rsidRDefault="004543B4" w:rsidP="00E82B12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BỘ CÔNG THƯƠNG</w:t>
            </w:r>
          </w:p>
          <w:p w14:paraId="56624FA4" w14:textId="77777777" w:rsidR="004543B4" w:rsidRPr="00796E92" w:rsidRDefault="004543B4" w:rsidP="00E82B12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pacing w:val="-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9E466CE" wp14:editId="2A48CF38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12065" t="8255" r="5080" b="1079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092E8A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81pt;margin-top:17.55pt;width:143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tTm7zwEAAIsDAAAOAAAAZHJzL2Uyb0RvYy54bWysU8GO2yAQvVfqPyDujWNLW6VWnNUq2+1l&#10;20bK9gMmgG1UzKCBxM7fF4iTbttbtT4gYHhv5r0Zr++nwbCTIq/RNrxcLDlTVqDUtmv4j5enDyvO&#10;fAArwaBVDT8rz+8379+tR1erCns0UhGLJNbXo2t4H4Kri8KLXg3gF+iUjcEWaYAQj9QVkmCM7IMp&#10;quXyYzEiSUcolPfx9vES5JvM37ZKhO9t61VgpuGxtpBXyushrcVmDXVH4Hot5jLgP6oYQNuY9Eb1&#10;CAHYkfQ/VIMWhB7bsBA4FNi2WqisIaopl3+p2ffgVNYSzfHuZpN/O1rx7bQjpmXDK84sDLFF+0Cg&#10;uz6wByIc2RatjTYisSq5NTpfR9DW7ijpFZPdu2cUPz2zuO3BdipX/XJ2kapMiOIPSDp4F3Mexq8o&#10;4xs4BszWTS0NiTKawqbcofOtQ2oKTMTLclWV5So2UlxjBdRXoCMfvigcWNo03M86bgLKnAZOzz6k&#10;sqC+AlJWi0/amDwOxrKx4Z/uqrsM8Gi0TMH0zFN32BpiJ0gDlb+sMUZePyM8WpnJegXy87wPoM1l&#10;H5MbO1uT3Lj4ekB53tHVstjxXOU8nWmkXp8z+vc/tPkFAAD//wMAUEsDBBQABgAIAAAAIQAX0w2/&#10;3QAAAAkBAAAPAAAAZHJzL2Rvd25yZXYueG1sTI/BbsIwEETvlfgHa5F6qYqTFBANcRCq1EOPBaRe&#10;TbwkaeN1FDsk5eu7iAM9zuxodl62GW0jztj52pGCeBaBQCqcqalUcNi/P69A+KDJ6MYRKvhFD5t8&#10;8pDp1LiBPvG8C6XgEvKpVlCF0KZS+qJCq/3MtUh8O7nO6sCyK6Xp9MDltpFJFC2l1TXxh0q3+FZh&#10;8bPrrQL0/SKOtq+2PHxchqev5PI9tHulHqfjdg0i4BjuYbjO5+mQ86aj68l40bBeJswSFLwsYhAc&#10;mM9XzHK8GTLP5H+C/A8AAP//AwBQSwECLQAUAAYACAAAACEAtoM4kv4AAADhAQAAEwAAAAAAAAAA&#10;AAAAAAAAAAAAW0NvbnRlbnRfVHlwZXNdLnhtbFBLAQItABQABgAIAAAAIQA4/SH/1gAAAJQBAAAL&#10;AAAAAAAAAAAAAAAAAC8BAABfcmVscy8ucmVsc1BLAQItABQABgAIAAAAIQC1tTm7zwEAAIsDAAAO&#10;AAAAAAAAAAAAAAAAAC4CAABkcnMvZTJvRG9jLnhtbFBLAQItABQABgAIAAAAIQAX0w2/3QAAAAkB&#10;AAAPAAAAAAAAAAAAAAAAACkEAABkcnMvZG93bnJldi54bWxQSwUGAAAAAAQABADzAAAAMwUAAAAA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14:paraId="14961D6C" w14:textId="77777777" w:rsidR="004543B4" w:rsidRPr="006C0480" w:rsidRDefault="004543B4" w:rsidP="00E82B12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CỘNG HÒA XÃ HỘI CHỦ NGHĨA VIỆT NAM</w:t>
            </w:r>
          </w:p>
          <w:p w14:paraId="5DF37FB7" w14:textId="77777777" w:rsidR="004543B4" w:rsidRPr="009A1A68" w:rsidRDefault="004543B4" w:rsidP="00E82B12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6425DC7" wp14:editId="7B146B3D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10160" t="13970" r="12700" b="508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06220E" id="Straight Arrow Connector 1" o:spid="_x0000_s1026" type="#_x0000_t32" style="position:absolute;margin-left:54.45pt;margin-top:17.25pt;width:151.2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w7Y0AEAAIsDAAAOAAAAZHJzL2Uyb0RvYy54bWysU01v2zAMvQ/YfxB0X5wE67AacYoiXXfp&#10;tgDpfgAjybYwWRQoJU7+/Sjlo+t2G+qDIIl8j3yP8uLuMDixNxQt+kbOJlMpjFeore8a+fP58cNn&#10;KWICr8GhN408mijvlu/fLcZQmzn26LQhwSQ+1mNoZJ9SqKsqqt4MECcYjOdgizRA4iN1lSYYmX1w&#10;1Xw6/VSNSDoQKhMj3z6cgnJZ+NvWqPSjbaNJwjWSe0tlpbJu81otF1B3BKG36twG/EcXA1jPRa9U&#10;D5BA7Mj+QzVYRRixTROFQ4Vta5UpGljNbPqXmk0PwRQtbE4MV5vi29Gq7/s1Cat5dlJ4GHhEm0Rg&#10;uz6JeyIcxQq9ZxuRxCy7NYZYM2jl15T1qoPfhCdUv6LwuOrBd6Z0/XwMTFUQ1StIPsTANbfjN9Sc&#10;A7uExbpDS0OmZFPEoUzoeJ2QOSSh+HJ2O5/OP/Ig1SVWQX0BBorpq8FB5E0j41nHVcCslIH9U0ws&#10;hIEXQK7q8dE6V56D82Js5O3N/KYAIjqrczCnReq2K0diD/lBlS+7wmSv0gh3Xhey3oD+ct4nsO60&#10;53znGXZx4+TrFvVxTZku3/PEC/H5deYn9ee5ZL38Q8vfAAAA//8DAFBLAwQUAAYACAAAACEAFFqg&#10;Od4AAAAJAQAADwAAAGRycy9kb3ducmV2LnhtbEyPTU/DMAyG75P4D5EncZlY0n2grTSdJiQOHNkm&#10;cc0a05Y1TtWka9mvx4gDHF/70evH2W50jbhiF2pPGpK5AoFUeFtTqeF0fHnYgAjRkDWNJ9TwhQF2&#10;+d0kM6n1A73h9RBLwSUUUqOhirFNpQxFhc6EuW+RePfhO2cix66UtjMDl7tGLpR6lM7UxBcq0+Jz&#10;hcXl0DsNGPp1ovZbV55eb8PsfXH7HNqj1vfTcf8EIuIY/2D40Wd1yNnp7HuyQTSc1WbLqIblag2C&#10;gVWSLEGcfwcyz+T/D/JvAAAA//8DAFBLAQItABQABgAIAAAAIQC2gziS/gAAAOEBAAATAAAAAAAA&#10;AAAAAAAAAAAAAABbQ29udGVudF9UeXBlc10ueG1sUEsBAi0AFAAGAAgAAAAhADj9If/WAAAAlAEA&#10;AAsAAAAAAAAAAAAAAAAALwEAAF9yZWxzLy5yZWxzUEsBAi0AFAAGAAgAAAAhANwjDtjQAQAAiwMA&#10;AA4AAAAAAAAAAAAAAAAALgIAAGRycy9lMm9Eb2MueG1sUEsBAi0AFAAGAAgAAAAhABRaoDneAAAA&#10;CQEAAA8AAAAAAAAAAAAAAAAAKgQAAGRycy9kb3ducmV2LnhtbFBLBQYAAAAABAAEAPMAAAA1BQAA&#10;AAA=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Độc lập – Tự do – Hạnh phúc</w:t>
            </w:r>
          </w:p>
        </w:tc>
      </w:tr>
    </w:tbl>
    <w:p w14:paraId="3EB3ED94" w14:textId="77777777" w:rsidR="004543B4" w:rsidRPr="005E075A" w:rsidRDefault="004543B4" w:rsidP="004543B4">
      <w:pPr>
        <w:spacing w:after="0" w:line="30" w:lineRule="atLeast"/>
        <w:ind w:firstLine="0"/>
        <w:rPr>
          <w:rFonts w:ascii="Times New Roman" w:hAnsi="Times New Roman"/>
          <w:b/>
          <w:sz w:val="32"/>
          <w:szCs w:val="28"/>
          <w:lang w:val="vi-VN"/>
        </w:rPr>
      </w:pPr>
    </w:p>
    <w:p w14:paraId="17AE2C4C" w14:textId="77777777" w:rsidR="004543B4" w:rsidRPr="00BF5B7E" w:rsidRDefault="004543B4" w:rsidP="004543B4">
      <w:pPr>
        <w:spacing w:after="0" w:line="30" w:lineRule="atLeast"/>
        <w:ind w:firstLine="0"/>
        <w:jc w:val="center"/>
        <w:rPr>
          <w:rFonts w:ascii="Times New Roman" w:hAnsi="Times New Roman"/>
          <w:b/>
          <w:sz w:val="31"/>
          <w:szCs w:val="31"/>
          <w:lang w:val="vi-VN"/>
        </w:rPr>
      </w:pPr>
      <w:r w:rsidRPr="00BF5B7E">
        <w:rPr>
          <w:rFonts w:ascii="Times New Roman" w:hAnsi="Times New Roman"/>
          <w:b/>
          <w:sz w:val="31"/>
          <w:szCs w:val="31"/>
          <w:lang w:val="vi-VN"/>
        </w:rPr>
        <w:t>PHIẾU ĐÁNH GIÁ TIỂU LUẬN, BÀI TẬP LỚN, ĐỒ ÁN/DỰ ÁN</w:t>
      </w:r>
    </w:p>
    <w:p w14:paraId="0FE617CF" w14:textId="77777777" w:rsidR="004543B4" w:rsidRPr="00BF5B7E" w:rsidRDefault="004543B4" w:rsidP="004543B4">
      <w:pPr>
        <w:spacing w:after="0" w:line="30" w:lineRule="atLeast"/>
        <w:ind w:left="-142" w:firstLine="142"/>
        <w:jc w:val="center"/>
        <w:rPr>
          <w:rFonts w:ascii="Times New Roman" w:hAnsi="Times New Roman"/>
          <w:b/>
          <w:sz w:val="28"/>
          <w:szCs w:val="28"/>
          <w:lang w:val="vi-VN"/>
        </w:rPr>
      </w:pPr>
    </w:p>
    <w:p w14:paraId="092C1C85" w14:textId="77777777" w:rsidR="004543B4" w:rsidRPr="00BF5B7E" w:rsidRDefault="004543B4" w:rsidP="004543B4">
      <w:pPr>
        <w:spacing w:after="0" w:line="30" w:lineRule="atLeast"/>
        <w:ind w:firstLine="0"/>
        <w:rPr>
          <w:rFonts w:ascii="Times New Roman" w:hAnsi="Times New Roman"/>
          <w:b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. THÔNG TIN CHUNG</w:t>
      </w:r>
    </w:p>
    <w:p w14:paraId="7C4ED641" w14:textId="1B1B88C3" w:rsidR="004543B4" w:rsidRPr="00010365" w:rsidRDefault="004543B4" w:rsidP="007122CF">
      <w:pPr>
        <w:tabs>
          <w:tab w:val="left" w:pos="5670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Người đánh giá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9B7AAA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010365" w:rsidRPr="000A5352">
        <w:rPr>
          <w:rFonts w:ascii="Times New Roman" w:hAnsi="Times New Roman"/>
          <w:sz w:val="28"/>
          <w:szCs w:val="28"/>
          <w:lang w:val="vi-VN"/>
        </w:rPr>
        <w:t>Nguyễn Văn Tỉnh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ab/>
      </w:r>
      <w:r w:rsidRPr="00BF5B7E">
        <w:rPr>
          <w:rFonts w:ascii="Times New Roman" w:hAnsi="Times New Roman"/>
          <w:sz w:val="28"/>
          <w:szCs w:val="28"/>
          <w:lang w:val="vi-VN"/>
        </w:rPr>
        <w:t>Học hàm, học vị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9B7AAA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010365">
        <w:rPr>
          <w:rFonts w:ascii="Times New Roman" w:hAnsi="Times New Roman"/>
          <w:sz w:val="28"/>
          <w:szCs w:val="28"/>
        </w:rPr>
        <w:t>Tiến sĩ</w:t>
      </w:r>
    </w:p>
    <w:p w14:paraId="777E87CD" w14:textId="77777777" w:rsidR="004543B4" w:rsidRPr="00BF5B7E" w:rsidRDefault="004543B4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Đơn vị công tác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Khoa CNTT</w:t>
      </w:r>
    </w:p>
    <w:p w14:paraId="4C2CBDFB" w14:textId="2771EB56" w:rsidR="004543B4" w:rsidRPr="009616D5" w:rsidRDefault="004543B4" w:rsidP="007122CF">
      <w:pPr>
        <w:tabs>
          <w:tab w:val="left" w:pos="4536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lớp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F30D37" w:rsidRPr="00FF32A3">
        <w:rPr>
          <w:rFonts w:ascii="Times New Roman" w:hAnsi="Times New Roman"/>
          <w:sz w:val="28"/>
          <w:szCs w:val="28"/>
        </w:rPr>
        <w:t>2023</w:t>
      </w:r>
      <w:r w:rsidR="00F30D37">
        <w:rPr>
          <w:rFonts w:ascii="Times New Roman" w:hAnsi="Times New Roman"/>
          <w:sz w:val="28"/>
          <w:szCs w:val="28"/>
        </w:rPr>
        <w:t>2</w:t>
      </w:r>
      <w:r w:rsidR="00F30D37" w:rsidRPr="00FF32A3">
        <w:rPr>
          <w:rFonts w:ascii="Times New Roman" w:hAnsi="Times New Roman"/>
          <w:sz w:val="28"/>
          <w:szCs w:val="28"/>
        </w:rPr>
        <w:t>IT600400</w:t>
      </w:r>
      <w:r w:rsidR="00F30D37">
        <w:rPr>
          <w:rFonts w:ascii="Times New Roman" w:hAnsi="Times New Roman"/>
          <w:sz w:val="28"/>
          <w:szCs w:val="28"/>
        </w:rPr>
        <w:t>1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ab/>
      </w:r>
      <w:r w:rsidRPr="00BF5B7E">
        <w:rPr>
          <w:rFonts w:ascii="Times New Roman" w:hAnsi="Times New Roman"/>
          <w:sz w:val="28"/>
          <w:szCs w:val="28"/>
          <w:lang w:val="vi-VN"/>
        </w:rPr>
        <w:t>Khóa:</w:t>
      </w:r>
      <w:r w:rsidR="009616D5">
        <w:rPr>
          <w:rFonts w:ascii="Times New Roman" w:hAnsi="Times New Roman"/>
          <w:sz w:val="28"/>
          <w:szCs w:val="28"/>
        </w:rPr>
        <w:t xml:space="preserve"> 1</w:t>
      </w:r>
      <w:r w:rsidR="00AC6101">
        <w:rPr>
          <w:rFonts w:ascii="Times New Roman" w:hAnsi="Times New Roman"/>
          <w:sz w:val="28"/>
          <w:szCs w:val="28"/>
        </w:rPr>
        <w:t>6</w:t>
      </w:r>
    </w:p>
    <w:p w14:paraId="6B811F6C" w14:textId="7B36FD35" w:rsidR="007122CF" w:rsidRPr="00A74B21" w:rsidRDefault="004543B4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nhóm:</w:t>
      </w:r>
      <w:r w:rsidR="00A74B21">
        <w:rPr>
          <w:rFonts w:ascii="Times New Roman" w:hAnsi="Times New Roman"/>
          <w:sz w:val="28"/>
          <w:szCs w:val="28"/>
        </w:rPr>
        <w:t xml:space="preserve"> Nhóm </w:t>
      </w:r>
      <w:r w:rsidR="00E652DA">
        <w:rPr>
          <w:rFonts w:ascii="Times New Roman" w:hAnsi="Times New Roman"/>
          <w:sz w:val="28"/>
          <w:szCs w:val="28"/>
        </w:rPr>
        <w:t>20</w:t>
      </w:r>
    </w:p>
    <w:p w14:paraId="64B71CA2" w14:textId="77777777" w:rsidR="00AC6101" w:rsidRDefault="004543B4" w:rsidP="00AC6101">
      <w:pPr>
        <w:spacing w:line="360" w:lineRule="auto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Họ và tên thành viên nhóm:</w:t>
      </w:r>
      <w:r w:rsidR="00D70091">
        <w:rPr>
          <w:rFonts w:ascii="Times New Roman" w:hAnsi="Times New Roman"/>
          <w:sz w:val="28"/>
          <w:szCs w:val="28"/>
        </w:rPr>
        <w:t xml:space="preserve"> </w:t>
      </w:r>
    </w:p>
    <w:p w14:paraId="2854F732" w14:textId="204CEC16" w:rsidR="00AC6101" w:rsidRPr="00AC6101" w:rsidRDefault="00AC6101" w:rsidP="00AC6101">
      <w:pPr>
        <w:pStyle w:val="ListParagraph"/>
        <w:numPr>
          <w:ilvl w:val="0"/>
          <w:numId w:val="1"/>
        </w:numPr>
        <w:spacing w:line="360" w:lineRule="auto"/>
        <w:jc w:val="left"/>
        <w:rPr>
          <w:rFonts w:ascii="Times New Roman" w:hAnsi="Times New Roman"/>
          <w:sz w:val="28"/>
          <w:szCs w:val="28"/>
        </w:rPr>
      </w:pPr>
      <w:r w:rsidRPr="00AC6101">
        <w:rPr>
          <w:rFonts w:ascii="Times New Roman" w:hAnsi="Times New Roman"/>
          <w:sz w:val="28"/>
          <w:szCs w:val="28"/>
        </w:rPr>
        <w:t>Vũ Xuân Điệp</w:t>
      </w:r>
    </w:p>
    <w:p w14:paraId="5E9C121A" w14:textId="13643145" w:rsidR="00AC6101" w:rsidRPr="00AC6101" w:rsidRDefault="00AC6101" w:rsidP="00AC6101">
      <w:pPr>
        <w:pStyle w:val="ListParagraph"/>
        <w:numPr>
          <w:ilvl w:val="0"/>
          <w:numId w:val="1"/>
        </w:numPr>
        <w:spacing w:line="360" w:lineRule="auto"/>
        <w:jc w:val="left"/>
        <w:rPr>
          <w:rFonts w:ascii="Times New Roman" w:hAnsi="Times New Roman"/>
          <w:sz w:val="28"/>
          <w:szCs w:val="28"/>
        </w:rPr>
      </w:pPr>
      <w:r w:rsidRPr="00AC6101">
        <w:rPr>
          <w:rFonts w:ascii="Times New Roman" w:hAnsi="Times New Roman"/>
          <w:sz w:val="28"/>
          <w:szCs w:val="28"/>
        </w:rPr>
        <w:t>Phạm Hữu Hòa</w:t>
      </w:r>
    </w:p>
    <w:p w14:paraId="539F58E3" w14:textId="2620DA9D" w:rsidR="004543B4" w:rsidRPr="00AC6101" w:rsidRDefault="00AC6101" w:rsidP="00AC6101">
      <w:pPr>
        <w:pStyle w:val="ListParagraph"/>
        <w:numPr>
          <w:ilvl w:val="0"/>
          <w:numId w:val="1"/>
        </w:numPr>
        <w:spacing w:after="0" w:line="360" w:lineRule="auto"/>
        <w:jc w:val="left"/>
        <w:rPr>
          <w:rFonts w:ascii="Times New Roman" w:hAnsi="Times New Roman"/>
          <w:sz w:val="28"/>
          <w:szCs w:val="28"/>
        </w:rPr>
      </w:pPr>
      <w:r w:rsidRPr="00AC6101">
        <w:rPr>
          <w:rFonts w:ascii="Times New Roman" w:hAnsi="Times New Roman"/>
          <w:sz w:val="28"/>
          <w:szCs w:val="28"/>
        </w:rPr>
        <w:t>Phạm Đức Thắng</w:t>
      </w:r>
    </w:p>
    <w:p w14:paraId="2321D09D" w14:textId="3FF45BEA" w:rsidR="004543B4" w:rsidRPr="00163710" w:rsidRDefault="004543B4" w:rsidP="007122CF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sản phẩm:</w:t>
      </w:r>
      <w:r w:rsidR="00163710">
        <w:rPr>
          <w:rFonts w:ascii="Times New Roman" w:hAnsi="Times New Roman"/>
          <w:sz w:val="28"/>
          <w:szCs w:val="28"/>
        </w:rPr>
        <w:t xml:space="preserve"> </w:t>
      </w:r>
      <w:bookmarkStart w:id="0" w:name="_Hlk147595529"/>
      <w:r w:rsidR="00163710" w:rsidRPr="004652D0">
        <w:rPr>
          <w:rFonts w:ascii="Times New Roman" w:hAnsi="Times New Roman"/>
          <w:sz w:val="28"/>
          <w:szCs w:val="28"/>
        </w:rPr>
        <w:t xml:space="preserve">Xây dựng game </w:t>
      </w:r>
      <w:r w:rsidR="00E84773">
        <w:rPr>
          <w:rFonts w:ascii="Times New Roman" w:hAnsi="Times New Roman"/>
          <w:sz w:val="28"/>
          <w:szCs w:val="28"/>
        </w:rPr>
        <w:t>FUN FRUIT JUMP</w:t>
      </w:r>
      <w:r w:rsidR="00E84773" w:rsidRPr="003025ED">
        <w:rPr>
          <w:rFonts w:ascii="Times New Roman" w:hAnsi="Times New Roman"/>
          <w:sz w:val="28"/>
          <w:szCs w:val="28"/>
        </w:rPr>
        <w:t xml:space="preserve"> </w:t>
      </w:r>
      <w:r w:rsidR="00163710" w:rsidRPr="004652D0">
        <w:rPr>
          <w:rFonts w:ascii="Times New Roman" w:hAnsi="Times New Roman"/>
          <w:sz w:val="28"/>
          <w:szCs w:val="28"/>
        </w:rPr>
        <w:t>sử dụng phần mềm Unity</w:t>
      </w:r>
      <w:bookmarkEnd w:id="0"/>
    </w:p>
    <w:p w14:paraId="634CC9D6" w14:textId="77777777" w:rsidR="007122CF" w:rsidRPr="00BF5B7E" w:rsidRDefault="007122CF" w:rsidP="007122CF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</w:p>
    <w:p w14:paraId="13E7F66E" w14:textId="77777777" w:rsidR="004543B4" w:rsidRPr="00BF5B7E" w:rsidRDefault="004543B4" w:rsidP="004543B4">
      <w:pPr>
        <w:spacing w:after="0" w:line="360" w:lineRule="auto"/>
        <w:ind w:firstLine="0"/>
        <w:jc w:val="left"/>
        <w:rPr>
          <w:rFonts w:ascii="Times New Roman" w:hAnsi="Times New Roman"/>
          <w:i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I. ĐÁNH GIÁ</w:t>
      </w:r>
      <w:r w:rsidRPr="007E3E3C">
        <w:rPr>
          <w:rFonts w:ascii="Times New Roman" w:hAnsi="Times New Roman"/>
          <w:b/>
          <w:position w:val="-4"/>
          <w:sz w:val="28"/>
          <w:szCs w:val="28"/>
        </w:rPr>
        <w:object w:dxaOrig="120" w:dyaOrig="300" w14:anchorId="5962FC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4.4pt" o:ole="">
            <v:imagedata r:id="rId5" o:title=""/>
          </v:shape>
          <o:OLEObject Type="Embed" ProgID="Equation.DSMT4" ShapeID="_x0000_i1025" DrawAspect="Content" ObjectID="_1779995183" r:id="rId6"/>
        </w:object>
      </w:r>
      <w:r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BF5B7E">
        <w:rPr>
          <w:rFonts w:ascii="Times New Roman" w:hAnsi="Times New Roman"/>
          <w:i/>
          <w:sz w:val="28"/>
          <w:szCs w:val="28"/>
          <w:lang w:val="vi-VN"/>
        </w:rPr>
        <w:t>(Điểm từng tiêu chí và điểm cuối cùng làm tròn đến 0,5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1741"/>
        <w:gridCol w:w="1803"/>
        <w:gridCol w:w="3238"/>
        <w:gridCol w:w="856"/>
        <w:gridCol w:w="854"/>
      </w:tblGrid>
      <w:tr w:rsidR="004543B4" w:rsidRPr="0044110D" w14:paraId="4AAE22D8" w14:textId="77777777" w:rsidTr="00E82B12">
        <w:trPr>
          <w:trHeight w:val="1444"/>
        </w:trPr>
        <w:tc>
          <w:tcPr>
            <w:tcW w:w="794" w:type="dxa"/>
            <w:shd w:val="clear" w:color="auto" w:fill="auto"/>
            <w:vAlign w:val="center"/>
          </w:tcPr>
          <w:p w14:paraId="44E58BB7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1741" w:type="dxa"/>
            <w:shd w:val="clear" w:color="auto" w:fill="auto"/>
            <w:vAlign w:val="center"/>
          </w:tcPr>
          <w:p w14:paraId="352DB656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Mục tiêu/Chuẩn đầu ra học phần</w:t>
            </w:r>
          </w:p>
        </w:tc>
        <w:tc>
          <w:tcPr>
            <w:tcW w:w="5041" w:type="dxa"/>
            <w:gridSpan w:val="2"/>
            <w:shd w:val="clear" w:color="auto" w:fill="auto"/>
            <w:vAlign w:val="center"/>
          </w:tcPr>
          <w:p w14:paraId="35B8C654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iêu chí đánh giá sản phẩm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C9D4A21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tối đa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09317DA7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đánh giá</w:t>
            </w:r>
          </w:p>
        </w:tc>
      </w:tr>
      <w:tr w:rsidR="00BF5B7E" w:rsidRPr="0044110D" w14:paraId="454B6630" w14:textId="77777777" w:rsidTr="004A2CB9">
        <w:tc>
          <w:tcPr>
            <w:tcW w:w="794" w:type="dxa"/>
            <w:shd w:val="clear" w:color="auto" w:fill="auto"/>
            <w:vAlign w:val="center"/>
          </w:tcPr>
          <w:p w14:paraId="157B94A2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41" w:type="dxa"/>
            <w:vMerge w:val="restart"/>
            <w:shd w:val="clear" w:color="auto" w:fill="auto"/>
            <w:vAlign w:val="center"/>
          </w:tcPr>
          <w:p w14:paraId="4101CE5D" w14:textId="141D240A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1</w:t>
            </w:r>
          </w:p>
        </w:tc>
        <w:tc>
          <w:tcPr>
            <w:tcW w:w="5041" w:type="dxa"/>
            <w:gridSpan w:val="2"/>
            <w:shd w:val="clear" w:color="auto" w:fill="auto"/>
          </w:tcPr>
          <w:p w14:paraId="469061AE" w14:textId="7EC10CFA" w:rsidR="00BF5B7E" w:rsidRPr="00BF5B7E" w:rsidRDefault="00BF5B7E" w:rsidP="00BF5B7E">
            <w:pPr>
              <w:spacing w:before="0" w:after="0" w:line="240" w:lineRule="auto"/>
              <w:ind w:firstLine="0"/>
              <w:jc w:val="left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Giới thiệu công cụ rõ ràng, chi tiết </w:t>
            </w:r>
          </w:p>
          <w:p w14:paraId="7D569282" w14:textId="77777777" w:rsidR="00BF5B7E" w:rsidRPr="00BF5B7E" w:rsidRDefault="00BF5B7E" w:rsidP="002B5540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14:paraId="7D3F856D" w14:textId="3CFC5053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08EE9EB6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5B7E" w:rsidRPr="0044110D" w14:paraId="4A413BE2" w14:textId="77777777" w:rsidTr="004A2CB9">
        <w:tc>
          <w:tcPr>
            <w:tcW w:w="794" w:type="dxa"/>
            <w:shd w:val="clear" w:color="auto" w:fill="auto"/>
            <w:vAlign w:val="center"/>
          </w:tcPr>
          <w:p w14:paraId="789C1082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41" w:type="dxa"/>
            <w:vMerge/>
            <w:shd w:val="clear" w:color="auto" w:fill="auto"/>
            <w:vAlign w:val="center"/>
          </w:tcPr>
          <w:p w14:paraId="16323999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14:paraId="1FD86B7D" w14:textId="514C7F6B" w:rsidR="00BF5B7E" w:rsidRPr="00BF5B7E" w:rsidRDefault="00BF5B7E" w:rsidP="002B5540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Xây dựng kịch bản sản phẩm đa phương tiện logic, phù hợp, có tính khả thi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4CA06A22" w14:textId="1AD45C02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1147E62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5B7E" w:rsidRPr="0044110D" w14:paraId="524CB1F8" w14:textId="77777777" w:rsidTr="004A2CB9">
        <w:tc>
          <w:tcPr>
            <w:tcW w:w="794" w:type="dxa"/>
            <w:shd w:val="clear" w:color="auto" w:fill="auto"/>
            <w:vAlign w:val="center"/>
          </w:tcPr>
          <w:p w14:paraId="43A3357A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41" w:type="dxa"/>
            <w:vMerge w:val="restart"/>
            <w:shd w:val="clear" w:color="auto" w:fill="auto"/>
            <w:vAlign w:val="center"/>
          </w:tcPr>
          <w:p w14:paraId="67476422" w14:textId="52936E8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2</w:t>
            </w:r>
          </w:p>
        </w:tc>
        <w:tc>
          <w:tcPr>
            <w:tcW w:w="5041" w:type="dxa"/>
            <w:gridSpan w:val="2"/>
            <w:shd w:val="clear" w:color="auto" w:fill="auto"/>
          </w:tcPr>
          <w:p w14:paraId="38D94BE3" w14:textId="5034A933" w:rsidR="00BF5B7E" w:rsidRPr="00BF5B7E" w:rsidRDefault="00BF5B7E" w:rsidP="00D25179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Chuẩn bị, xây dựng các tài nguyên đa phương tiện theo kịch bản phù hợp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3410DA6" w14:textId="7D040389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71B54609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5B7E" w:rsidRPr="0044110D" w14:paraId="4406E5EB" w14:textId="77777777" w:rsidTr="004A2CB9">
        <w:tc>
          <w:tcPr>
            <w:tcW w:w="794" w:type="dxa"/>
            <w:shd w:val="clear" w:color="auto" w:fill="auto"/>
            <w:vAlign w:val="center"/>
          </w:tcPr>
          <w:p w14:paraId="63545AD2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41" w:type="dxa"/>
            <w:vMerge/>
            <w:shd w:val="clear" w:color="auto" w:fill="auto"/>
            <w:vAlign w:val="center"/>
          </w:tcPr>
          <w:p w14:paraId="362D216D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14:paraId="7C682517" w14:textId="3497F424" w:rsidR="00BF5B7E" w:rsidRPr="00BF5B7E" w:rsidRDefault="00BF5B7E" w:rsidP="00D25179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Xây dựng sản phẩm đa phương tiện theo kịch bản, tài nguyên đã chuẩn bị và tích hợp thành sản phẩm hoàn chỉnh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4263E309" w14:textId="1E089E73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0D099788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5179" w:rsidRPr="0044110D" w14:paraId="72C6B6DE" w14:textId="77777777" w:rsidTr="00E82B12">
        <w:tc>
          <w:tcPr>
            <w:tcW w:w="7576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9B01260" w14:textId="77777777"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ổng số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2BDC5D1" w14:textId="77777777"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55AADB5" w14:textId="77777777"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5179" w:rsidRPr="0044110D" w14:paraId="399D9815" w14:textId="77777777" w:rsidTr="00E82B12">
        <w:tc>
          <w:tcPr>
            <w:tcW w:w="43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4C6252BE" w14:textId="77777777" w:rsidR="00D25179" w:rsidRPr="0044110D" w:rsidRDefault="00D25179" w:rsidP="00D25179">
            <w:pPr>
              <w:spacing w:after="0" w:line="23" w:lineRule="atLeast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4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0FC1541A" w14:textId="77777777" w:rsidR="007F6EAF" w:rsidRDefault="007F6EAF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  <w:p w14:paraId="730D12AB" w14:textId="399A3B5B"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gày</w:t>
            </w:r>
            <w:r w:rsidR="00DE4C03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 w:rsidR="00E84773">
              <w:rPr>
                <w:rFonts w:ascii="Times New Roman" w:hAnsi="Times New Roman"/>
                <w:i/>
                <w:sz w:val="28"/>
                <w:szCs w:val="28"/>
              </w:rPr>
              <w:t>30</w:t>
            </w:r>
            <w:r w:rsidR="00DE4C03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tháng</w:t>
            </w:r>
            <w:r w:rsidR="00DE4C03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 w:rsidR="00E84773">
              <w:rPr>
                <w:rFonts w:ascii="Times New Roman" w:hAnsi="Times New Roman"/>
                <w:i/>
                <w:sz w:val="28"/>
                <w:szCs w:val="28"/>
              </w:rPr>
              <w:t>06</w:t>
            </w:r>
            <w:r w:rsidR="00DE4C03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ăm 20</w:t>
            </w:r>
            <w:r w:rsidR="00DE4C03">
              <w:rPr>
                <w:rFonts w:ascii="Times New Roman" w:hAnsi="Times New Roman"/>
                <w:i/>
                <w:sz w:val="28"/>
                <w:szCs w:val="28"/>
              </w:rPr>
              <w:t>2</w:t>
            </w:r>
            <w:r w:rsidR="00E84773">
              <w:rPr>
                <w:rFonts w:ascii="Times New Roman" w:hAnsi="Times New Roman"/>
                <w:i/>
                <w:sz w:val="28"/>
                <w:szCs w:val="28"/>
              </w:rPr>
              <w:t>4</w:t>
            </w:r>
          </w:p>
          <w:p w14:paraId="57922D8B" w14:textId="77777777"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GIẢNG VIÊN</w:t>
            </w:r>
          </w:p>
          <w:p w14:paraId="1DEA1E6A" w14:textId="77777777"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(Ký, ghi rõ họ tên)</w:t>
            </w:r>
          </w:p>
        </w:tc>
      </w:tr>
    </w:tbl>
    <w:p w14:paraId="6DE033B8" w14:textId="77777777" w:rsidR="0060154B" w:rsidRDefault="0060154B"/>
    <w:p w14:paraId="4D2D0EBB" w14:textId="77777777" w:rsidR="00113C31" w:rsidRDefault="00113C31"/>
    <w:p w14:paraId="4820247F" w14:textId="77777777" w:rsidR="00FF40C0" w:rsidRDefault="00113C31" w:rsidP="00113C31">
      <w:pPr>
        <w:tabs>
          <w:tab w:val="center" w:pos="7371"/>
        </w:tabs>
      </w:pPr>
      <w:r>
        <w:lastRenderedPageBreak/>
        <w:tab/>
      </w:r>
    </w:p>
    <w:p w14:paraId="69144875" w14:textId="77777777" w:rsidR="00FF40C0" w:rsidRDefault="00FF40C0">
      <w:pPr>
        <w:spacing w:before="0" w:after="160" w:line="259" w:lineRule="auto"/>
        <w:ind w:firstLine="0"/>
        <w:jc w:val="left"/>
      </w:pPr>
      <w:r>
        <w:br w:type="page"/>
      </w:r>
    </w:p>
    <w:p w14:paraId="04433E69" w14:textId="77777777" w:rsidR="00FF40C0" w:rsidRPr="007E6A5D" w:rsidRDefault="00FF40C0" w:rsidP="00FF40C0">
      <w:pPr>
        <w:spacing w:after="0"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FF40C0" w:rsidRPr="006C0480" w14:paraId="093C71D2" w14:textId="77777777" w:rsidTr="00427C2A">
        <w:tc>
          <w:tcPr>
            <w:tcW w:w="5493" w:type="dxa"/>
            <w:shd w:val="clear" w:color="auto" w:fill="auto"/>
          </w:tcPr>
          <w:p w14:paraId="22BDE72A" w14:textId="77777777" w:rsidR="00FF40C0" w:rsidRPr="006C0480" w:rsidRDefault="00FF40C0" w:rsidP="00427C2A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BỘ CÔNG THƯƠNG</w:t>
            </w:r>
          </w:p>
          <w:p w14:paraId="6A59F663" w14:textId="77777777" w:rsidR="00FF40C0" w:rsidRPr="00796E92" w:rsidRDefault="00FF40C0" w:rsidP="00427C2A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pacing w:val="-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B6B48E7" wp14:editId="1DD89DBD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12065" t="8255" r="5080" b="10795"/>
                      <wp:wrapNone/>
                      <wp:docPr id="800705058" name="Straight Arrow Connector 8007050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83CFF1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800705058" o:spid="_x0000_s1026" type="#_x0000_t32" style="position:absolute;margin-left:81pt;margin-top:17.55pt;width:143.4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yaotwEAAFYDAAAOAAAAZHJzL2Uyb0RvYy54bWysU8Fu2zAMvQ/YPwi6L44DdMiMOD2k6y7d&#10;FqDdBzCSbAuTRYFUYufvJ6lJVmy3YT4IlEg+Pj7Sm/t5dOJkiC36VtaLpRTGK9TW96388fL4YS0F&#10;R/AaHHrTyrNheb99/24zhcascECnDYkE4rmZQiuHGENTVawGMwIvMBifnB3SCDFdqa80wZTQR1et&#10;lsuP1YSkA6EyzOn14dUptwW/64yK37uOTRSulYlbLCeV85DParuBpicIg1UXGvAPLEawPhW9QT1A&#10;BHEk+xfUaBUhYxcXCscKu84qU3pI3dTLP7p5HiCY0ksSh8NNJv5/sOrbaef3lKmr2T+HJ1Q/WXjc&#10;DeB7Uwi8nEMaXJ2lqqbAzS0lXzjsSRymr6hTDBwjFhXmjsYMmfoTcxH7fBPbzFGo9FivV3W9TjNR&#10;V18FzTUxEMcvBkeRjVZyJLD9EHfofRopUl3KwOmJY6YFzTUhV/X4aJ0rk3VeTK38dLe6KwmMzurs&#10;zGFM/WHnSJwg70b5So/J8zaM8Oh1ARsM6M8XO4J1r3Yq7vxFmqxGXj1uDqjPe7pKloZXWF4WLW/H&#10;23vJ/v07bH8BAAD//wMAUEsDBBQABgAIAAAAIQAX0w2/3QAAAAkBAAAPAAAAZHJzL2Rvd25yZXYu&#10;eG1sTI/BbsIwEETvlfgHa5F6qYqTFBANcRCq1EOPBaReTbwkaeN1FDsk5eu7iAM9zuxodl62GW0j&#10;ztj52pGCeBaBQCqcqalUcNi/P69A+KDJ6MYRKvhFD5t88pDp1LiBPvG8C6XgEvKpVlCF0KZS+qJC&#10;q/3MtUh8O7nO6sCyK6Xp9MDltpFJFC2l1TXxh0q3+FZh8bPrrQL0/SKOtq+2PHxchqev5PI9tHul&#10;Hqfjdg0i4BjuYbjO5+mQ86aj68l40bBeJswSFLwsYhAcmM9XzHK8GTLP5H+C/A8AAP//AwBQSwEC&#10;LQAUAAYACAAAACEAtoM4kv4AAADhAQAAEwAAAAAAAAAAAAAAAAAAAAAAW0NvbnRlbnRfVHlwZXNd&#10;LnhtbFBLAQItABQABgAIAAAAIQA4/SH/1gAAAJQBAAALAAAAAAAAAAAAAAAAAC8BAABfcmVscy8u&#10;cmVsc1BLAQItABQABgAIAAAAIQAMSyaotwEAAFYDAAAOAAAAAAAAAAAAAAAAAC4CAABkcnMvZTJv&#10;RG9jLnhtbFBLAQItABQABgAIAAAAIQAX0w2/3QAAAAkBAAAPAAAAAAAAAAAAAAAAABEEAABkcnMv&#10;ZG93bnJldi54bWxQSwUGAAAAAAQABADzAAAAGwUAAAAA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14:paraId="184E1124" w14:textId="77777777" w:rsidR="00FF40C0" w:rsidRPr="006C0480" w:rsidRDefault="00FF40C0" w:rsidP="00427C2A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CỘNG HÒA XÃ HỘI CHỦ NGHĨA VIỆT NAM</w:t>
            </w:r>
          </w:p>
          <w:p w14:paraId="05F453B8" w14:textId="77777777" w:rsidR="00FF40C0" w:rsidRPr="009A1A68" w:rsidRDefault="00FF40C0" w:rsidP="00427C2A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A280AA5" wp14:editId="0D2D0B26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10160" t="13970" r="12700" b="5080"/>
                      <wp:wrapNone/>
                      <wp:docPr id="1369119411" name="Straight Arrow Connector 13691194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DCBCA4" id="Straight Arrow Connector 1369119411" o:spid="_x0000_s1026" type="#_x0000_t32" style="position:absolute;margin-left:54.45pt;margin-top:17.25pt;width:151.2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zFWuAEAAFYDAAAOAAAAZHJzL2Uyb0RvYy54bWysU01v2zAMvQ/YfxB0X/yBdViNOD2k6y7d&#10;FqDdD2Bk2RYmiwKpxM6/n6QmabHdhvkgUCL5+PhIr++WyYqjJjboWlmtSim0U9gZN7Ty5/PDh89S&#10;cADXgUWnW3nSLO8279+tZ9/oGke0nSYRQRw3s2/lGIJvioLVqCfgFXrtorNHmiDEKw1FRzBH9MkW&#10;dVl+KmakzhMqzRxf71+ccpPx+16r8KPvWQdhWxm5hXxSPvfpLDZraAYCPxp1pgH/wGIC42LRK9Q9&#10;BBAHMn9BTUYRMvZhpXAqsO+N0rmH2E1V/tHN0whe516iOOyvMvH/g1Xfj1u3o0RdLe7JP6L6xcLh&#10;dgQ36Ezg+eTj4KokVTF7bq4p6cJ+R2I/f8MuxsAhYFZh6WlKkLE/sWSxT1ex9RKEio/VbV3WH+NM&#10;1MVXQHNJ9MThq8ZJJKOVHAjMMIYtOhdHilTlMnB85JBoQXNJSFUdPhhr82StE3Mrb2/qm5zAaE2X&#10;nCmMadhvLYkjpN3IX+4xet6GER5cl8FGDd2Xsx3A2Bc7FrfuLE1SI60eN3vsTju6SBaHl1meFy1t&#10;x9t7zn79HTa/AQAA//8DAFBLAwQUAAYACAAAACEAFFqgOd4AAAAJAQAADwAAAGRycy9kb3ducmV2&#10;LnhtbEyPTU/DMAyG75P4D5EncZlY0n2grTSdJiQOHNkmcc0a05Y1TtWka9mvx4gDHF/70evH2W50&#10;jbhiF2pPGpK5AoFUeFtTqeF0fHnYgAjRkDWNJ9TwhQF2+d0kM6n1A73h9RBLwSUUUqOhirFNpQxF&#10;hc6EuW+RePfhO2cix66UtjMDl7tGLpR6lM7UxBcq0+JzhcXl0DsNGPp1ovZbV55eb8PsfXH7HNqj&#10;1vfTcf8EIuIY/2D40Wd1yNnp7HuyQTSc1WbLqIblag2CgVWSLEGcfwcyz+T/D/JvAAAA//8DAFBL&#10;AQItABQABgAIAAAAIQC2gziS/gAAAOEBAAATAAAAAAAAAAAAAAAAAAAAAABbQ29udGVudF9UeXBl&#10;c10ueG1sUEsBAi0AFAAGAAgAAAAhADj9If/WAAAAlAEAAAsAAAAAAAAAAAAAAAAALwEAAF9yZWxz&#10;Ly5yZWxzUEsBAi0AFAAGAAgAAAAhAHdnMVa4AQAAVgMAAA4AAAAAAAAAAAAAAAAALgIAAGRycy9l&#10;Mm9Eb2MueG1sUEsBAi0AFAAGAAgAAAAhABRaoDneAAAACQEAAA8AAAAAAAAAAAAAAAAAEgQAAGRy&#10;cy9kb3ducmV2LnhtbFBLBQYAAAAABAAEAPMAAAAdBQAAAAA=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Độc lập – Tự do – Hạnh phúc</w:t>
            </w:r>
          </w:p>
        </w:tc>
      </w:tr>
    </w:tbl>
    <w:p w14:paraId="6EE72CB3" w14:textId="77777777" w:rsidR="00FF40C0" w:rsidRPr="005E075A" w:rsidRDefault="00FF40C0" w:rsidP="00FF40C0">
      <w:pPr>
        <w:spacing w:after="0" w:line="30" w:lineRule="atLeast"/>
        <w:ind w:firstLine="0"/>
        <w:rPr>
          <w:rFonts w:ascii="Times New Roman" w:hAnsi="Times New Roman"/>
          <w:b/>
          <w:sz w:val="32"/>
          <w:szCs w:val="28"/>
          <w:lang w:val="vi-VN"/>
        </w:rPr>
      </w:pPr>
    </w:p>
    <w:p w14:paraId="35AABDB3" w14:textId="77777777" w:rsidR="00FF40C0" w:rsidRPr="00BF5B7E" w:rsidRDefault="00FF40C0" w:rsidP="00FF40C0">
      <w:pPr>
        <w:spacing w:after="0" w:line="30" w:lineRule="atLeast"/>
        <w:ind w:firstLine="0"/>
        <w:jc w:val="center"/>
        <w:rPr>
          <w:rFonts w:ascii="Times New Roman" w:hAnsi="Times New Roman"/>
          <w:b/>
          <w:sz w:val="31"/>
          <w:szCs w:val="31"/>
          <w:lang w:val="vi-VN"/>
        </w:rPr>
      </w:pPr>
      <w:r w:rsidRPr="00BF5B7E">
        <w:rPr>
          <w:rFonts w:ascii="Times New Roman" w:hAnsi="Times New Roman"/>
          <w:b/>
          <w:sz w:val="31"/>
          <w:szCs w:val="31"/>
          <w:lang w:val="vi-VN"/>
        </w:rPr>
        <w:t>PHIẾU ĐÁNH GIÁ TIỂU LUẬN, BÀI TẬP LỚN, ĐỒ ÁN/DỰ ÁN</w:t>
      </w:r>
    </w:p>
    <w:p w14:paraId="723C3A71" w14:textId="77777777" w:rsidR="00FF40C0" w:rsidRPr="00BF5B7E" w:rsidRDefault="00FF40C0" w:rsidP="00FF40C0">
      <w:pPr>
        <w:spacing w:after="0" w:line="30" w:lineRule="atLeast"/>
        <w:ind w:left="-142" w:firstLine="142"/>
        <w:jc w:val="center"/>
        <w:rPr>
          <w:rFonts w:ascii="Times New Roman" w:hAnsi="Times New Roman"/>
          <w:b/>
          <w:sz w:val="28"/>
          <w:szCs w:val="28"/>
          <w:lang w:val="vi-VN"/>
        </w:rPr>
      </w:pPr>
    </w:p>
    <w:p w14:paraId="0B9AE6A8" w14:textId="77777777" w:rsidR="00FF40C0" w:rsidRPr="00BF5B7E" w:rsidRDefault="00FF40C0" w:rsidP="00FF40C0">
      <w:pPr>
        <w:spacing w:after="0" w:line="30" w:lineRule="atLeast"/>
        <w:ind w:firstLine="0"/>
        <w:rPr>
          <w:rFonts w:ascii="Times New Roman" w:hAnsi="Times New Roman"/>
          <w:b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. THÔNG TIN CHUNG</w:t>
      </w:r>
    </w:p>
    <w:p w14:paraId="508F7A32" w14:textId="77777777" w:rsidR="00FF40C0" w:rsidRPr="00BF5B7E" w:rsidRDefault="00FF40C0" w:rsidP="00FF40C0">
      <w:pPr>
        <w:tabs>
          <w:tab w:val="left" w:pos="5670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 xml:space="preserve">Người đánh giá:  </w:t>
      </w:r>
      <w:r w:rsidRPr="00BF5B7E">
        <w:rPr>
          <w:rFonts w:ascii="Times New Roman" w:hAnsi="Times New Roman"/>
          <w:sz w:val="28"/>
          <w:szCs w:val="28"/>
          <w:lang w:val="vi-VN"/>
        </w:rPr>
        <w:tab/>
        <w:t xml:space="preserve">Học hàm, học vị:  </w:t>
      </w:r>
    </w:p>
    <w:p w14:paraId="2B4FAEBA" w14:textId="77777777" w:rsidR="00FF40C0" w:rsidRPr="00BF5B7E" w:rsidRDefault="00FF40C0" w:rsidP="00FF40C0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Đơn vị công tác: Khoa CNTT</w:t>
      </w:r>
    </w:p>
    <w:p w14:paraId="268A1ED9" w14:textId="77777777" w:rsidR="00F753F1" w:rsidRPr="009616D5" w:rsidRDefault="00F753F1" w:rsidP="00F753F1">
      <w:pPr>
        <w:tabs>
          <w:tab w:val="left" w:pos="4536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 xml:space="preserve">Tên lớp: </w:t>
      </w:r>
      <w:r w:rsidRPr="00FF32A3">
        <w:rPr>
          <w:rFonts w:ascii="Times New Roman" w:hAnsi="Times New Roman"/>
          <w:sz w:val="28"/>
          <w:szCs w:val="28"/>
        </w:rPr>
        <w:t>20231IT6004003</w:t>
      </w:r>
      <w:r w:rsidRPr="00BF5B7E">
        <w:rPr>
          <w:rFonts w:ascii="Times New Roman" w:hAnsi="Times New Roman"/>
          <w:sz w:val="28"/>
          <w:szCs w:val="28"/>
          <w:lang w:val="vi-VN"/>
        </w:rPr>
        <w:tab/>
        <w:t>Khóa:</w:t>
      </w:r>
      <w:r>
        <w:rPr>
          <w:rFonts w:ascii="Times New Roman" w:hAnsi="Times New Roman"/>
          <w:sz w:val="28"/>
          <w:szCs w:val="28"/>
        </w:rPr>
        <w:t xml:space="preserve"> 15</w:t>
      </w:r>
    </w:p>
    <w:p w14:paraId="1BCE31F1" w14:textId="77777777" w:rsidR="00F753F1" w:rsidRPr="00A74B21" w:rsidRDefault="00F753F1" w:rsidP="00F753F1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nhóm:</w:t>
      </w:r>
      <w:r>
        <w:rPr>
          <w:rFonts w:ascii="Times New Roman" w:hAnsi="Times New Roman"/>
          <w:sz w:val="28"/>
          <w:szCs w:val="28"/>
        </w:rPr>
        <w:t xml:space="preserve"> Nhóm 6</w:t>
      </w:r>
    </w:p>
    <w:p w14:paraId="505EAC7D" w14:textId="77777777" w:rsidR="00F753F1" w:rsidRPr="00D70091" w:rsidRDefault="00F753F1" w:rsidP="00F753F1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Họ và tên thành viên nhóm:</w:t>
      </w:r>
      <w:r>
        <w:rPr>
          <w:rFonts w:ascii="Times New Roman" w:hAnsi="Times New Roman"/>
          <w:sz w:val="28"/>
          <w:szCs w:val="28"/>
        </w:rPr>
        <w:t xml:space="preserve"> Hoàng Quốc Chiến</w:t>
      </w:r>
    </w:p>
    <w:p w14:paraId="5B0C0B41" w14:textId="77777777" w:rsidR="00F753F1" w:rsidRPr="00163710" w:rsidRDefault="00F753F1" w:rsidP="00F753F1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sản phẩm:</w:t>
      </w:r>
      <w:r>
        <w:rPr>
          <w:rFonts w:ascii="Times New Roman" w:hAnsi="Times New Roman"/>
          <w:sz w:val="28"/>
          <w:szCs w:val="28"/>
        </w:rPr>
        <w:t xml:space="preserve"> </w:t>
      </w:r>
      <w:r w:rsidRPr="004652D0">
        <w:rPr>
          <w:rFonts w:ascii="Times New Roman" w:hAnsi="Times New Roman"/>
          <w:sz w:val="28"/>
          <w:szCs w:val="28"/>
        </w:rPr>
        <w:t>Xây dựng game Pixel Jumper sử dụng phần mềm Unity</w:t>
      </w:r>
    </w:p>
    <w:p w14:paraId="15CD8B0A" w14:textId="77777777" w:rsidR="00FF40C0" w:rsidRPr="00BF5B7E" w:rsidRDefault="00FF40C0" w:rsidP="00FF40C0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</w:p>
    <w:p w14:paraId="095BBC14" w14:textId="77777777" w:rsidR="00FF40C0" w:rsidRPr="00BF5B7E" w:rsidRDefault="00FF40C0" w:rsidP="00FF40C0">
      <w:pPr>
        <w:spacing w:after="0" w:line="360" w:lineRule="auto"/>
        <w:ind w:firstLine="0"/>
        <w:jc w:val="left"/>
        <w:rPr>
          <w:rFonts w:ascii="Times New Roman" w:hAnsi="Times New Roman"/>
          <w:i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I. ĐÁNH GIÁ</w:t>
      </w:r>
      <w:r w:rsidRPr="007E3E3C">
        <w:rPr>
          <w:rFonts w:ascii="Times New Roman" w:hAnsi="Times New Roman"/>
          <w:b/>
          <w:position w:val="-4"/>
          <w:sz w:val="28"/>
          <w:szCs w:val="28"/>
        </w:rPr>
        <w:object w:dxaOrig="120" w:dyaOrig="300" w14:anchorId="028D5D5C">
          <v:shape id="_x0000_i1026" type="#_x0000_t75" style="width:6pt;height:14.4pt" o:ole="">
            <v:imagedata r:id="rId5" o:title=""/>
          </v:shape>
          <o:OLEObject Type="Embed" ProgID="Equation.DSMT4" ShapeID="_x0000_i1026" DrawAspect="Content" ObjectID="_1779995184" r:id="rId7"/>
        </w:object>
      </w:r>
      <w:r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BF5B7E">
        <w:rPr>
          <w:rFonts w:ascii="Times New Roman" w:hAnsi="Times New Roman"/>
          <w:i/>
          <w:sz w:val="28"/>
          <w:szCs w:val="28"/>
          <w:lang w:val="vi-VN"/>
        </w:rPr>
        <w:t>(Điểm từng tiêu chí và điểm cuối cùng làm tròn đến 0,5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1741"/>
        <w:gridCol w:w="1803"/>
        <w:gridCol w:w="3238"/>
        <w:gridCol w:w="856"/>
        <w:gridCol w:w="854"/>
      </w:tblGrid>
      <w:tr w:rsidR="00FF40C0" w:rsidRPr="0044110D" w14:paraId="60D20185" w14:textId="77777777" w:rsidTr="00427C2A">
        <w:trPr>
          <w:trHeight w:val="1444"/>
        </w:trPr>
        <w:tc>
          <w:tcPr>
            <w:tcW w:w="794" w:type="dxa"/>
            <w:shd w:val="clear" w:color="auto" w:fill="auto"/>
            <w:vAlign w:val="center"/>
          </w:tcPr>
          <w:p w14:paraId="1F4AFCA5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1741" w:type="dxa"/>
            <w:shd w:val="clear" w:color="auto" w:fill="auto"/>
            <w:vAlign w:val="center"/>
          </w:tcPr>
          <w:p w14:paraId="1ACB1452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Mục tiêu/Chuẩn đầu ra học phần</w:t>
            </w:r>
          </w:p>
        </w:tc>
        <w:tc>
          <w:tcPr>
            <w:tcW w:w="5041" w:type="dxa"/>
            <w:gridSpan w:val="2"/>
            <w:shd w:val="clear" w:color="auto" w:fill="auto"/>
            <w:vAlign w:val="center"/>
          </w:tcPr>
          <w:p w14:paraId="7BD7411D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iêu chí đánh giá sản phẩm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BE9DFA3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tối đa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26352B7C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đánh giá</w:t>
            </w:r>
          </w:p>
        </w:tc>
      </w:tr>
      <w:tr w:rsidR="00FF40C0" w:rsidRPr="0044110D" w14:paraId="08D9E9B8" w14:textId="77777777" w:rsidTr="00427C2A">
        <w:tc>
          <w:tcPr>
            <w:tcW w:w="794" w:type="dxa"/>
            <w:shd w:val="clear" w:color="auto" w:fill="auto"/>
            <w:vAlign w:val="center"/>
          </w:tcPr>
          <w:p w14:paraId="73914479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41" w:type="dxa"/>
            <w:vMerge w:val="restart"/>
            <w:shd w:val="clear" w:color="auto" w:fill="auto"/>
            <w:vAlign w:val="center"/>
          </w:tcPr>
          <w:p w14:paraId="26FCCB26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1</w:t>
            </w:r>
          </w:p>
        </w:tc>
        <w:tc>
          <w:tcPr>
            <w:tcW w:w="5041" w:type="dxa"/>
            <w:gridSpan w:val="2"/>
            <w:shd w:val="clear" w:color="auto" w:fill="auto"/>
          </w:tcPr>
          <w:p w14:paraId="4B0A2794" w14:textId="77777777" w:rsidR="00FF40C0" w:rsidRPr="00BF5B7E" w:rsidRDefault="00FF40C0" w:rsidP="00427C2A">
            <w:pPr>
              <w:spacing w:before="0" w:after="0" w:line="240" w:lineRule="auto"/>
              <w:ind w:firstLine="0"/>
              <w:jc w:val="left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Giới thiệu công cụ rõ ràng, chi tiết </w:t>
            </w:r>
          </w:p>
          <w:p w14:paraId="5F9D2A23" w14:textId="77777777" w:rsidR="00FF40C0" w:rsidRPr="00BF5B7E" w:rsidRDefault="00FF40C0" w:rsidP="00427C2A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14:paraId="2B666499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122DF9EE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F40C0" w:rsidRPr="0044110D" w14:paraId="03CFD0A4" w14:textId="77777777" w:rsidTr="00427C2A">
        <w:tc>
          <w:tcPr>
            <w:tcW w:w="794" w:type="dxa"/>
            <w:shd w:val="clear" w:color="auto" w:fill="auto"/>
            <w:vAlign w:val="center"/>
          </w:tcPr>
          <w:p w14:paraId="2AE7EB8C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41" w:type="dxa"/>
            <w:vMerge/>
            <w:shd w:val="clear" w:color="auto" w:fill="auto"/>
            <w:vAlign w:val="center"/>
          </w:tcPr>
          <w:p w14:paraId="1E441A13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14:paraId="35A917EE" w14:textId="77777777" w:rsidR="00FF40C0" w:rsidRPr="00BF5B7E" w:rsidRDefault="00FF40C0" w:rsidP="00427C2A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Xây dựng kịch bản sản phẩm đa phương tiện logic, phù hợp, có tính khả thi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307D4D0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E7BF0C0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F40C0" w:rsidRPr="0044110D" w14:paraId="4C5E8027" w14:textId="77777777" w:rsidTr="00427C2A">
        <w:tc>
          <w:tcPr>
            <w:tcW w:w="794" w:type="dxa"/>
            <w:shd w:val="clear" w:color="auto" w:fill="auto"/>
            <w:vAlign w:val="center"/>
          </w:tcPr>
          <w:p w14:paraId="5683E3B7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41" w:type="dxa"/>
            <w:vMerge w:val="restart"/>
            <w:shd w:val="clear" w:color="auto" w:fill="auto"/>
            <w:vAlign w:val="center"/>
          </w:tcPr>
          <w:p w14:paraId="1CC3CFE7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2</w:t>
            </w:r>
          </w:p>
        </w:tc>
        <w:tc>
          <w:tcPr>
            <w:tcW w:w="5041" w:type="dxa"/>
            <w:gridSpan w:val="2"/>
            <w:shd w:val="clear" w:color="auto" w:fill="auto"/>
          </w:tcPr>
          <w:p w14:paraId="1F0BA464" w14:textId="77777777" w:rsidR="00FF40C0" w:rsidRPr="00BF5B7E" w:rsidRDefault="00FF40C0" w:rsidP="00427C2A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Chuẩn bị, xây dựng các tài nguyên đa phương tiện theo kịch bản phù hợp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1CAE5125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666BB07C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F40C0" w:rsidRPr="0044110D" w14:paraId="760F00FD" w14:textId="77777777" w:rsidTr="00427C2A">
        <w:tc>
          <w:tcPr>
            <w:tcW w:w="794" w:type="dxa"/>
            <w:shd w:val="clear" w:color="auto" w:fill="auto"/>
            <w:vAlign w:val="center"/>
          </w:tcPr>
          <w:p w14:paraId="606742B7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41" w:type="dxa"/>
            <w:vMerge/>
            <w:shd w:val="clear" w:color="auto" w:fill="auto"/>
            <w:vAlign w:val="center"/>
          </w:tcPr>
          <w:p w14:paraId="74774B8E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14:paraId="1F9A8810" w14:textId="77777777" w:rsidR="00FF40C0" w:rsidRPr="00BF5B7E" w:rsidRDefault="00FF40C0" w:rsidP="00427C2A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Xây dựng sản phẩm đa phương tiện theo kịch bản, tài nguyên đã chuẩn bị và tích hợp thành sản phẩm hoàn chỉnh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662A2DC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110E8B9F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F40C0" w:rsidRPr="0044110D" w14:paraId="5C400DAB" w14:textId="77777777" w:rsidTr="00427C2A">
        <w:tc>
          <w:tcPr>
            <w:tcW w:w="7576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8A5ECE3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ổng số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07D876C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AC11498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C4D91" w:rsidRPr="0044110D" w14:paraId="7F0E86B3" w14:textId="77777777" w:rsidTr="00427C2A">
        <w:tc>
          <w:tcPr>
            <w:tcW w:w="43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20593C1B" w14:textId="77777777" w:rsidR="00DC4D91" w:rsidRPr="0044110D" w:rsidRDefault="00DC4D91" w:rsidP="00DC4D91">
            <w:pPr>
              <w:spacing w:after="0" w:line="23" w:lineRule="atLeast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4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11068A30" w14:textId="77777777" w:rsidR="007F6EAF" w:rsidRDefault="007F6EAF" w:rsidP="00DC4D91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  <w:p w14:paraId="4BDEFA3A" w14:textId="4E9A5047" w:rsidR="00DC4D91" w:rsidRPr="0044110D" w:rsidRDefault="00DC4D91" w:rsidP="00DC4D91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gày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28 </w:t>
            </w: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tháng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12 </w:t>
            </w: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ăm 20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23</w:t>
            </w:r>
          </w:p>
          <w:p w14:paraId="443263F4" w14:textId="77777777" w:rsidR="00DC4D91" w:rsidRPr="0044110D" w:rsidRDefault="00DC4D91" w:rsidP="00DC4D91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GIẢNG VIÊN</w:t>
            </w:r>
          </w:p>
          <w:p w14:paraId="42DBA324" w14:textId="5C315C29" w:rsidR="00DC4D91" w:rsidRPr="0044110D" w:rsidRDefault="00DC4D91" w:rsidP="00DC4D91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(Ký, ghi rõ họ tên)</w:t>
            </w:r>
          </w:p>
        </w:tc>
      </w:tr>
    </w:tbl>
    <w:p w14:paraId="6B526D12" w14:textId="77777777" w:rsidR="00FF40C0" w:rsidRDefault="00FF40C0" w:rsidP="00FF40C0"/>
    <w:p w14:paraId="542F490B" w14:textId="77777777" w:rsidR="00FF40C0" w:rsidRDefault="00FF40C0" w:rsidP="00FF40C0"/>
    <w:p w14:paraId="35120E6D" w14:textId="77777777" w:rsidR="00FF40C0" w:rsidRDefault="00FF40C0" w:rsidP="00FF40C0">
      <w:pPr>
        <w:tabs>
          <w:tab w:val="center" w:pos="7371"/>
        </w:tabs>
      </w:pPr>
      <w:r>
        <w:tab/>
      </w:r>
    </w:p>
    <w:p w14:paraId="10C046DD" w14:textId="77777777" w:rsidR="00FF40C0" w:rsidRDefault="00FF40C0" w:rsidP="00FF40C0">
      <w:pPr>
        <w:spacing w:before="0" w:after="160" w:line="259" w:lineRule="auto"/>
        <w:ind w:firstLine="0"/>
        <w:jc w:val="left"/>
      </w:pPr>
      <w:r>
        <w:br w:type="page"/>
      </w:r>
    </w:p>
    <w:p w14:paraId="7CBF131D" w14:textId="77777777" w:rsidR="00FF40C0" w:rsidRPr="007E6A5D" w:rsidRDefault="00FF40C0" w:rsidP="00FF40C0">
      <w:pPr>
        <w:spacing w:after="0"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FF40C0" w:rsidRPr="006C0480" w14:paraId="7BB345C4" w14:textId="77777777" w:rsidTr="00427C2A">
        <w:tc>
          <w:tcPr>
            <w:tcW w:w="5493" w:type="dxa"/>
            <w:shd w:val="clear" w:color="auto" w:fill="auto"/>
          </w:tcPr>
          <w:p w14:paraId="494D4522" w14:textId="77777777" w:rsidR="00FF40C0" w:rsidRPr="006C0480" w:rsidRDefault="00FF40C0" w:rsidP="00427C2A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BỘ CÔNG THƯƠNG</w:t>
            </w:r>
          </w:p>
          <w:p w14:paraId="3461FE19" w14:textId="77777777" w:rsidR="00FF40C0" w:rsidRPr="00796E92" w:rsidRDefault="00FF40C0" w:rsidP="00427C2A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pacing w:val="-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AEBEA92" wp14:editId="5792C891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12065" t="8255" r="5080" b="10795"/>
                      <wp:wrapNone/>
                      <wp:docPr id="1466128445" name="Straight Arrow Connector 14661284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D8DFFA" id="Straight Arrow Connector 1466128445" o:spid="_x0000_s1026" type="#_x0000_t32" style="position:absolute;margin-left:81pt;margin-top:17.55pt;width:143.4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yaotwEAAFYDAAAOAAAAZHJzL2Uyb0RvYy54bWysU8Fu2zAMvQ/YPwi6L44DdMiMOD2k6y7d&#10;FqDdBzCSbAuTRYFUYufvJ6lJVmy3YT4IlEg+Pj7Sm/t5dOJkiC36VtaLpRTGK9TW96388fL4YS0F&#10;R/AaHHrTyrNheb99/24zhcascECnDYkE4rmZQiuHGENTVawGMwIvMBifnB3SCDFdqa80wZTQR1et&#10;lsuP1YSkA6EyzOn14dUptwW/64yK37uOTRSulYlbLCeV85DParuBpicIg1UXGvAPLEawPhW9QT1A&#10;BHEk+xfUaBUhYxcXCscKu84qU3pI3dTLP7p5HiCY0ksSh8NNJv5/sOrbaef3lKmr2T+HJ1Q/WXjc&#10;DeB7Uwi8nEMaXJ2lqqbAzS0lXzjsSRymr6hTDBwjFhXmjsYMmfoTcxH7fBPbzFGo9FivV3W9TjNR&#10;V18FzTUxEMcvBkeRjVZyJLD9EHfofRopUl3KwOmJY6YFzTUhV/X4aJ0rk3VeTK38dLe6KwmMzurs&#10;zGFM/WHnSJwg70b5So/J8zaM8Oh1ARsM6M8XO4J1r3Yq7vxFmqxGXj1uDqjPe7pKloZXWF4WLW/H&#10;23vJ/v07bH8BAAD//wMAUEsDBBQABgAIAAAAIQAX0w2/3QAAAAkBAAAPAAAAZHJzL2Rvd25yZXYu&#10;eG1sTI/BbsIwEETvlfgHa5F6qYqTFBANcRCq1EOPBaReTbwkaeN1FDsk5eu7iAM9zuxodl62GW0j&#10;ztj52pGCeBaBQCqcqalUcNi/P69A+KDJ6MYRKvhFD5t88pDp1LiBPvG8C6XgEvKpVlCF0KZS+qJC&#10;q/3MtUh8O7nO6sCyK6Xp9MDltpFJFC2l1TXxh0q3+FZh8bPrrQL0/SKOtq+2PHxchqev5PI9tHul&#10;Hqfjdg0i4BjuYbjO5+mQ86aj68l40bBeJswSFLwsYhAcmM9XzHK8GTLP5H+C/A8AAP//AwBQSwEC&#10;LQAUAAYACAAAACEAtoM4kv4AAADhAQAAEwAAAAAAAAAAAAAAAAAAAAAAW0NvbnRlbnRfVHlwZXNd&#10;LnhtbFBLAQItABQABgAIAAAAIQA4/SH/1gAAAJQBAAALAAAAAAAAAAAAAAAAAC8BAABfcmVscy8u&#10;cmVsc1BLAQItABQABgAIAAAAIQAMSyaotwEAAFYDAAAOAAAAAAAAAAAAAAAAAC4CAABkcnMvZTJv&#10;RG9jLnhtbFBLAQItABQABgAIAAAAIQAX0w2/3QAAAAkBAAAPAAAAAAAAAAAAAAAAABEEAABkcnMv&#10;ZG93bnJldi54bWxQSwUGAAAAAAQABADzAAAAGwUAAAAA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14:paraId="2E5DC945" w14:textId="77777777" w:rsidR="00FF40C0" w:rsidRPr="006C0480" w:rsidRDefault="00FF40C0" w:rsidP="00427C2A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CỘNG HÒA XÃ HỘI CHỦ NGHĨA VIỆT NAM</w:t>
            </w:r>
          </w:p>
          <w:p w14:paraId="5EFF1AC8" w14:textId="77777777" w:rsidR="00FF40C0" w:rsidRPr="009A1A68" w:rsidRDefault="00FF40C0" w:rsidP="00427C2A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525413C" wp14:editId="71447D7A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10160" t="13970" r="12700" b="5080"/>
                      <wp:wrapNone/>
                      <wp:docPr id="2057956155" name="Straight Arrow Connector 20579561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654B38" id="Straight Arrow Connector 2057956155" o:spid="_x0000_s1026" type="#_x0000_t32" style="position:absolute;margin-left:54.45pt;margin-top:17.25pt;width:151.2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zFWuAEAAFYDAAAOAAAAZHJzL2Uyb0RvYy54bWysU01v2zAMvQ/YfxB0X/yBdViNOD2k6y7d&#10;FqDdD2Bk2RYmiwKpxM6/n6QmabHdhvkgUCL5+PhIr++WyYqjJjboWlmtSim0U9gZN7Ty5/PDh89S&#10;cADXgUWnW3nSLO8279+tZ9/oGke0nSYRQRw3s2/lGIJvioLVqCfgFXrtorNHmiDEKw1FRzBH9MkW&#10;dVl+KmakzhMqzRxf71+ccpPx+16r8KPvWQdhWxm5hXxSPvfpLDZraAYCPxp1pgH/wGIC42LRK9Q9&#10;BBAHMn9BTUYRMvZhpXAqsO+N0rmH2E1V/tHN0whe516iOOyvMvH/g1Xfj1u3o0RdLe7JP6L6xcLh&#10;dgQ36Ezg+eTj4KokVTF7bq4p6cJ+R2I/f8MuxsAhYFZh6WlKkLE/sWSxT1ex9RKEio/VbV3WH+NM&#10;1MVXQHNJ9MThq8ZJJKOVHAjMMIYtOhdHilTlMnB85JBoQXNJSFUdPhhr82StE3Mrb2/qm5zAaE2X&#10;nCmMadhvLYkjpN3IX+4xet6GER5cl8FGDd2Xsx3A2Bc7FrfuLE1SI60eN3vsTju6SBaHl1meFy1t&#10;x9t7zn79HTa/AQAA//8DAFBLAwQUAAYACAAAACEAFFqgOd4AAAAJAQAADwAAAGRycy9kb3ducmV2&#10;LnhtbEyPTU/DMAyG75P4D5EncZlY0n2grTSdJiQOHNkmcc0a05Y1TtWka9mvx4gDHF/70evH2W50&#10;jbhiF2pPGpK5AoFUeFtTqeF0fHnYgAjRkDWNJ9TwhQF2+d0kM6n1A73h9RBLwSUUUqOhirFNpQxF&#10;hc6EuW+RePfhO2cix66UtjMDl7tGLpR6lM7UxBcq0+JzhcXl0DsNGPp1ovZbV55eb8PsfXH7HNqj&#10;1vfTcf8EIuIY/2D40Wd1yNnp7HuyQTSc1WbLqIblag2CgVWSLEGcfwcyz+T/D/JvAAAA//8DAFBL&#10;AQItABQABgAIAAAAIQC2gziS/gAAAOEBAAATAAAAAAAAAAAAAAAAAAAAAABbQ29udGVudF9UeXBl&#10;c10ueG1sUEsBAi0AFAAGAAgAAAAhADj9If/WAAAAlAEAAAsAAAAAAAAAAAAAAAAALwEAAF9yZWxz&#10;Ly5yZWxzUEsBAi0AFAAGAAgAAAAhAHdnMVa4AQAAVgMAAA4AAAAAAAAAAAAAAAAALgIAAGRycy9l&#10;Mm9Eb2MueG1sUEsBAi0AFAAGAAgAAAAhABRaoDneAAAACQEAAA8AAAAAAAAAAAAAAAAAEgQAAGRy&#10;cy9kb3ducmV2LnhtbFBLBQYAAAAABAAEAPMAAAAdBQAAAAA=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Độc lập – Tự do – Hạnh phúc</w:t>
            </w:r>
          </w:p>
        </w:tc>
      </w:tr>
    </w:tbl>
    <w:p w14:paraId="27886B9D" w14:textId="77777777" w:rsidR="00FF40C0" w:rsidRPr="005E075A" w:rsidRDefault="00FF40C0" w:rsidP="00FF40C0">
      <w:pPr>
        <w:spacing w:after="0" w:line="30" w:lineRule="atLeast"/>
        <w:ind w:firstLine="0"/>
        <w:rPr>
          <w:rFonts w:ascii="Times New Roman" w:hAnsi="Times New Roman"/>
          <w:b/>
          <w:sz w:val="32"/>
          <w:szCs w:val="28"/>
          <w:lang w:val="vi-VN"/>
        </w:rPr>
      </w:pPr>
    </w:p>
    <w:p w14:paraId="37951FCE" w14:textId="77777777" w:rsidR="00FF40C0" w:rsidRPr="00BF5B7E" w:rsidRDefault="00FF40C0" w:rsidP="00FF40C0">
      <w:pPr>
        <w:spacing w:after="0" w:line="30" w:lineRule="atLeast"/>
        <w:ind w:firstLine="0"/>
        <w:jc w:val="center"/>
        <w:rPr>
          <w:rFonts w:ascii="Times New Roman" w:hAnsi="Times New Roman"/>
          <w:b/>
          <w:sz w:val="31"/>
          <w:szCs w:val="31"/>
          <w:lang w:val="vi-VN"/>
        </w:rPr>
      </w:pPr>
      <w:r w:rsidRPr="00BF5B7E">
        <w:rPr>
          <w:rFonts w:ascii="Times New Roman" w:hAnsi="Times New Roman"/>
          <w:b/>
          <w:sz w:val="31"/>
          <w:szCs w:val="31"/>
          <w:lang w:val="vi-VN"/>
        </w:rPr>
        <w:t>PHIẾU ĐÁNH GIÁ TIỂU LUẬN, BÀI TẬP LỚN, ĐỒ ÁN/DỰ ÁN</w:t>
      </w:r>
    </w:p>
    <w:p w14:paraId="6EF1FD65" w14:textId="77777777" w:rsidR="00FF40C0" w:rsidRPr="00BF5B7E" w:rsidRDefault="00FF40C0" w:rsidP="00FF40C0">
      <w:pPr>
        <w:spacing w:after="0" w:line="30" w:lineRule="atLeast"/>
        <w:ind w:left="-142" w:firstLine="142"/>
        <w:jc w:val="center"/>
        <w:rPr>
          <w:rFonts w:ascii="Times New Roman" w:hAnsi="Times New Roman"/>
          <w:b/>
          <w:sz w:val="28"/>
          <w:szCs w:val="28"/>
          <w:lang w:val="vi-VN"/>
        </w:rPr>
      </w:pPr>
    </w:p>
    <w:p w14:paraId="54930A8B" w14:textId="77777777" w:rsidR="00FF40C0" w:rsidRPr="00BF5B7E" w:rsidRDefault="00FF40C0" w:rsidP="00FF40C0">
      <w:pPr>
        <w:spacing w:after="0" w:line="30" w:lineRule="atLeast"/>
        <w:ind w:firstLine="0"/>
        <w:rPr>
          <w:rFonts w:ascii="Times New Roman" w:hAnsi="Times New Roman"/>
          <w:b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. THÔNG TIN CHUNG</w:t>
      </w:r>
    </w:p>
    <w:p w14:paraId="28086445" w14:textId="323F2859" w:rsidR="00FF40C0" w:rsidRPr="001340A2" w:rsidRDefault="00FF40C0" w:rsidP="00FF40C0">
      <w:pPr>
        <w:tabs>
          <w:tab w:val="left" w:pos="5670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 xml:space="preserve">Người đánh giá:  </w:t>
      </w:r>
      <w:r w:rsidR="001340A2" w:rsidRPr="000A5352">
        <w:rPr>
          <w:rFonts w:ascii="Times New Roman" w:hAnsi="Times New Roman"/>
          <w:sz w:val="28"/>
          <w:szCs w:val="28"/>
          <w:lang w:val="vi-VN"/>
        </w:rPr>
        <w:t>Nguyễn Văn Tỉnh</w:t>
      </w:r>
      <w:r w:rsidRPr="00BF5B7E">
        <w:rPr>
          <w:rFonts w:ascii="Times New Roman" w:hAnsi="Times New Roman"/>
          <w:sz w:val="28"/>
          <w:szCs w:val="28"/>
          <w:lang w:val="vi-VN"/>
        </w:rPr>
        <w:tab/>
        <w:t xml:space="preserve">Học hàm, học vị:  </w:t>
      </w:r>
      <w:r w:rsidR="001340A2">
        <w:rPr>
          <w:rFonts w:ascii="Times New Roman" w:hAnsi="Times New Roman"/>
          <w:sz w:val="28"/>
          <w:szCs w:val="28"/>
        </w:rPr>
        <w:t>Tiến sĩ</w:t>
      </w:r>
    </w:p>
    <w:p w14:paraId="64FB6283" w14:textId="77777777" w:rsidR="00FF40C0" w:rsidRPr="00BF5B7E" w:rsidRDefault="00FF40C0" w:rsidP="00FF40C0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Đơn vị công tác: Khoa CNTT</w:t>
      </w:r>
    </w:p>
    <w:p w14:paraId="7A600B1C" w14:textId="77777777" w:rsidR="00F90B5D" w:rsidRPr="009616D5" w:rsidRDefault="00F90B5D" w:rsidP="00F90B5D">
      <w:pPr>
        <w:tabs>
          <w:tab w:val="left" w:pos="4536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 xml:space="preserve">Tên lớp: </w:t>
      </w:r>
      <w:r w:rsidRPr="00FF32A3">
        <w:rPr>
          <w:rFonts w:ascii="Times New Roman" w:hAnsi="Times New Roman"/>
          <w:sz w:val="28"/>
          <w:szCs w:val="28"/>
        </w:rPr>
        <w:t>20231IT6004003</w:t>
      </w:r>
      <w:r w:rsidRPr="00BF5B7E">
        <w:rPr>
          <w:rFonts w:ascii="Times New Roman" w:hAnsi="Times New Roman"/>
          <w:sz w:val="28"/>
          <w:szCs w:val="28"/>
          <w:lang w:val="vi-VN"/>
        </w:rPr>
        <w:tab/>
        <w:t>Khóa:</w:t>
      </w:r>
      <w:r>
        <w:rPr>
          <w:rFonts w:ascii="Times New Roman" w:hAnsi="Times New Roman"/>
          <w:sz w:val="28"/>
          <w:szCs w:val="28"/>
        </w:rPr>
        <w:t xml:space="preserve"> 15</w:t>
      </w:r>
    </w:p>
    <w:p w14:paraId="5197284F" w14:textId="77777777" w:rsidR="00F90B5D" w:rsidRPr="00A74B21" w:rsidRDefault="00F90B5D" w:rsidP="00F90B5D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nhóm:</w:t>
      </w:r>
      <w:r>
        <w:rPr>
          <w:rFonts w:ascii="Times New Roman" w:hAnsi="Times New Roman"/>
          <w:sz w:val="28"/>
          <w:szCs w:val="28"/>
        </w:rPr>
        <w:t xml:space="preserve"> Nhóm 6</w:t>
      </w:r>
    </w:p>
    <w:p w14:paraId="2EF23159" w14:textId="6EBC5E48" w:rsidR="00F90B5D" w:rsidRPr="00D70091" w:rsidRDefault="00F90B5D" w:rsidP="00F90B5D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Họ và tên thành viên nhóm:</w:t>
      </w:r>
      <w:r>
        <w:rPr>
          <w:rFonts w:ascii="Times New Roman" w:hAnsi="Times New Roman"/>
          <w:sz w:val="28"/>
          <w:szCs w:val="28"/>
        </w:rPr>
        <w:t xml:space="preserve"> Nguyễn Mạnh Cường</w:t>
      </w:r>
    </w:p>
    <w:p w14:paraId="1C5BE439" w14:textId="77777777" w:rsidR="00F90B5D" w:rsidRPr="00163710" w:rsidRDefault="00F90B5D" w:rsidP="00F90B5D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sản phẩm:</w:t>
      </w:r>
      <w:r>
        <w:rPr>
          <w:rFonts w:ascii="Times New Roman" w:hAnsi="Times New Roman"/>
          <w:sz w:val="28"/>
          <w:szCs w:val="28"/>
        </w:rPr>
        <w:t xml:space="preserve"> </w:t>
      </w:r>
      <w:r w:rsidRPr="004652D0">
        <w:rPr>
          <w:rFonts w:ascii="Times New Roman" w:hAnsi="Times New Roman"/>
          <w:sz w:val="28"/>
          <w:szCs w:val="28"/>
        </w:rPr>
        <w:t>Xây dựng game Pixel Jumper sử dụng phần mềm Unity</w:t>
      </w:r>
    </w:p>
    <w:p w14:paraId="7E2669BA" w14:textId="77777777" w:rsidR="00FF40C0" w:rsidRPr="00BF5B7E" w:rsidRDefault="00FF40C0" w:rsidP="00FF40C0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</w:p>
    <w:p w14:paraId="22B2FC02" w14:textId="77777777" w:rsidR="00FF40C0" w:rsidRPr="00BF5B7E" w:rsidRDefault="00FF40C0" w:rsidP="00FF40C0">
      <w:pPr>
        <w:spacing w:after="0" w:line="360" w:lineRule="auto"/>
        <w:ind w:firstLine="0"/>
        <w:jc w:val="left"/>
        <w:rPr>
          <w:rFonts w:ascii="Times New Roman" w:hAnsi="Times New Roman"/>
          <w:i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I. ĐÁNH GIÁ</w:t>
      </w:r>
      <w:r w:rsidRPr="007E3E3C">
        <w:rPr>
          <w:rFonts w:ascii="Times New Roman" w:hAnsi="Times New Roman"/>
          <w:b/>
          <w:position w:val="-4"/>
          <w:sz w:val="28"/>
          <w:szCs w:val="28"/>
        </w:rPr>
        <w:object w:dxaOrig="120" w:dyaOrig="300" w14:anchorId="141174EB">
          <v:shape id="_x0000_i1027" type="#_x0000_t75" style="width:6pt;height:14.4pt" o:ole="">
            <v:imagedata r:id="rId5" o:title=""/>
          </v:shape>
          <o:OLEObject Type="Embed" ProgID="Equation.DSMT4" ShapeID="_x0000_i1027" DrawAspect="Content" ObjectID="_1779995185" r:id="rId8"/>
        </w:object>
      </w:r>
      <w:r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BF5B7E">
        <w:rPr>
          <w:rFonts w:ascii="Times New Roman" w:hAnsi="Times New Roman"/>
          <w:i/>
          <w:sz w:val="28"/>
          <w:szCs w:val="28"/>
          <w:lang w:val="vi-VN"/>
        </w:rPr>
        <w:t>(Điểm từng tiêu chí và điểm cuối cùng làm tròn đến 0,5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1741"/>
        <w:gridCol w:w="1803"/>
        <w:gridCol w:w="3238"/>
        <w:gridCol w:w="856"/>
        <w:gridCol w:w="854"/>
      </w:tblGrid>
      <w:tr w:rsidR="00FF40C0" w:rsidRPr="0044110D" w14:paraId="165E1353" w14:textId="77777777" w:rsidTr="00427C2A">
        <w:trPr>
          <w:trHeight w:val="1444"/>
        </w:trPr>
        <w:tc>
          <w:tcPr>
            <w:tcW w:w="794" w:type="dxa"/>
            <w:shd w:val="clear" w:color="auto" w:fill="auto"/>
            <w:vAlign w:val="center"/>
          </w:tcPr>
          <w:p w14:paraId="477AA0E2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1741" w:type="dxa"/>
            <w:shd w:val="clear" w:color="auto" w:fill="auto"/>
            <w:vAlign w:val="center"/>
          </w:tcPr>
          <w:p w14:paraId="467AD4DE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Mục tiêu/Chuẩn đầu ra học phần</w:t>
            </w:r>
          </w:p>
        </w:tc>
        <w:tc>
          <w:tcPr>
            <w:tcW w:w="5041" w:type="dxa"/>
            <w:gridSpan w:val="2"/>
            <w:shd w:val="clear" w:color="auto" w:fill="auto"/>
            <w:vAlign w:val="center"/>
          </w:tcPr>
          <w:p w14:paraId="71452F86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iêu chí đánh giá sản phẩm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63D1095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tối đa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6FB1E2FE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đánh giá</w:t>
            </w:r>
          </w:p>
        </w:tc>
      </w:tr>
      <w:tr w:rsidR="00FF40C0" w:rsidRPr="0044110D" w14:paraId="6203167B" w14:textId="77777777" w:rsidTr="00427C2A">
        <w:tc>
          <w:tcPr>
            <w:tcW w:w="794" w:type="dxa"/>
            <w:shd w:val="clear" w:color="auto" w:fill="auto"/>
            <w:vAlign w:val="center"/>
          </w:tcPr>
          <w:p w14:paraId="3218241B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41" w:type="dxa"/>
            <w:vMerge w:val="restart"/>
            <w:shd w:val="clear" w:color="auto" w:fill="auto"/>
            <w:vAlign w:val="center"/>
          </w:tcPr>
          <w:p w14:paraId="632DE830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1</w:t>
            </w:r>
          </w:p>
        </w:tc>
        <w:tc>
          <w:tcPr>
            <w:tcW w:w="5041" w:type="dxa"/>
            <w:gridSpan w:val="2"/>
            <w:shd w:val="clear" w:color="auto" w:fill="auto"/>
          </w:tcPr>
          <w:p w14:paraId="7331651B" w14:textId="77777777" w:rsidR="00FF40C0" w:rsidRPr="00BF5B7E" w:rsidRDefault="00FF40C0" w:rsidP="00427C2A">
            <w:pPr>
              <w:spacing w:before="0" w:after="0" w:line="240" w:lineRule="auto"/>
              <w:ind w:firstLine="0"/>
              <w:jc w:val="left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Giới thiệu công cụ rõ ràng, chi tiết </w:t>
            </w:r>
          </w:p>
          <w:p w14:paraId="4900BDAF" w14:textId="77777777" w:rsidR="00FF40C0" w:rsidRPr="00BF5B7E" w:rsidRDefault="00FF40C0" w:rsidP="00427C2A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14:paraId="3C79CC99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27AAE43F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F40C0" w:rsidRPr="0044110D" w14:paraId="12CF976C" w14:textId="77777777" w:rsidTr="00427C2A">
        <w:tc>
          <w:tcPr>
            <w:tcW w:w="794" w:type="dxa"/>
            <w:shd w:val="clear" w:color="auto" w:fill="auto"/>
            <w:vAlign w:val="center"/>
          </w:tcPr>
          <w:p w14:paraId="2B826578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41" w:type="dxa"/>
            <w:vMerge/>
            <w:shd w:val="clear" w:color="auto" w:fill="auto"/>
            <w:vAlign w:val="center"/>
          </w:tcPr>
          <w:p w14:paraId="447B7EF1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14:paraId="50C1AEEE" w14:textId="77777777" w:rsidR="00FF40C0" w:rsidRPr="00BF5B7E" w:rsidRDefault="00FF40C0" w:rsidP="00427C2A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Xây dựng kịch bản sản phẩm đa phương tiện logic, phù hợp, có tính khả thi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160AFF6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654B3F7D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F40C0" w:rsidRPr="0044110D" w14:paraId="0EC206C1" w14:textId="77777777" w:rsidTr="00427C2A">
        <w:tc>
          <w:tcPr>
            <w:tcW w:w="794" w:type="dxa"/>
            <w:shd w:val="clear" w:color="auto" w:fill="auto"/>
            <w:vAlign w:val="center"/>
          </w:tcPr>
          <w:p w14:paraId="40F0CB1F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41" w:type="dxa"/>
            <w:vMerge w:val="restart"/>
            <w:shd w:val="clear" w:color="auto" w:fill="auto"/>
            <w:vAlign w:val="center"/>
          </w:tcPr>
          <w:p w14:paraId="70AD49A3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2</w:t>
            </w:r>
          </w:p>
        </w:tc>
        <w:tc>
          <w:tcPr>
            <w:tcW w:w="5041" w:type="dxa"/>
            <w:gridSpan w:val="2"/>
            <w:shd w:val="clear" w:color="auto" w:fill="auto"/>
          </w:tcPr>
          <w:p w14:paraId="42EEE933" w14:textId="77777777" w:rsidR="00FF40C0" w:rsidRPr="00BF5B7E" w:rsidRDefault="00FF40C0" w:rsidP="00427C2A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Chuẩn bị, xây dựng các tài nguyên đa phương tiện theo kịch bản phù hợp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62753473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56A0155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F40C0" w:rsidRPr="0044110D" w14:paraId="6C87B019" w14:textId="77777777" w:rsidTr="00427C2A">
        <w:tc>
          <w:tcPr>
            <w:tcW w:w="794" w:type="dxa"/>
            <w:shd w:val="clear" w:color="auto" w:fill="auto"/>
            <w:vAlign w:val="center"/>
          </w:tcPr>
          <w:p w14:paraId="4489CAAB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41" w:type="dxa"/>
            <w:vMerge/>
            <w:shd w:val="clear" w:color="auto" w:fill="auto"/>
            <w:vAlign w:val="center"/>
          </w:tcPr>
          <w:p w14:paraId="7530D091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14:paraId="6CBE51B2" w14:textId="77777777" w:rsidR="00FF40C0" w:rsidRPr="00BF5B7E" w:rsidRDefault="00FF40C0" w:rsidP="00427C2A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Xây dựng sản phẩm đa phương tiện theo kịch bản, tài nguyên đã chuẩn bị và tích hợp thành sản phẩm hoàn chỉnh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5C50FFCA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2A71D867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F40C0" w:rsidRPr="0044110D" w14:paraId="539065F8" w14:textId="77777777" w:rsidTr="00427C2A">
        <w:tc>
          <w:tcPr>
            <w:tcW w:w="7576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C7B9044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ổng số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B5A4ACF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1F4B353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63F73" w:rsidRPr="0044110D" w14:paraId="76925D31" w14:textId="77777777" w:rsidTr="00427C2A">
        <w:tc>
          <w:tcPr>
            <w:tcW w:w="43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65A4CDCF" w14:textId="77777777" w:rsidR="00263F73" w:rsidRPr="0044110D" w:rsidRDefault="00263F73" w:rsidP="00263F73">
            <w:pPr>
              <w:spacing w:after="0" w:line="23" w:lineRule="atLeast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4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72DD5E3F" w14:textId="77777777" w:rsidR="007F6EAF" w:rsidRDefault="007F6EAF" w:rsidP="00263F73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  <w:p w14:paraId="462F43B5" w14:textId="53A16CF2" w:rsidR="00263F73" w:rsidRPr="0044110D" w:rsidRDefault="00263F73" w:rsidP="00263F73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gày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28 </w:t>
            </w: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tháng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12 </w:t>
            </w: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ăm 20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23</w:t>
            </w:r>
          </w:p>
          <w:p w14:paraId="1E4549DA" w14:textId="77777777" w:rsidR="00263F73" w:rsidRPr="0044110D" w:rsidRDefault="00263F73" w:rsidP="00263F73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GIẢNG VIÊN</w:t>
            </w:r>
          </w:p>
          <w:p w14:paraId="1BB47FAA" w14:textId="632EF487" w:rsidR="00263F73" w:rsidRPr="0044110D" w:rsidRDefault="00263F73" w:rsidP="00263F73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(Ký, ghi rõ họ tên)</w:t>
            </w:r>
          </w:p>
        </w:tc>
      </w:tr>
    </w:tbl>
    <w:p w14:paraId="680E2918" w14:textId="77777777" w:rsidR="00FF40C0" w:rsidRDefault="00FF40C0" w:rsidP="00FF40C0"/>
    <w:p w14:paraId="024B6726" w14:textId="77777777" w:rsidR="00FF40C0" w:rsidRDefault="00FF40C0" w:rsidP="00FF40C0"/>
    <w:p w14:paraId="21C0BFB9" w14:textId="77777777" w:rsidR="00FF40C0" w:rsidRDefault="00FF40C0" w:rsidP="00FF40C0">
      <w:pPr>
        <w:tabs>
          <w:tab w:val="center" w:pos="7371"/>
        </w:tabs>
      </w:pPr>
      <w:r>
        <w:tab/>
      </w:r>
    </w:p>
    <w:p w14:paraId="7A87E868" w14:textId="77777777" w:rsidR="00FF40C0" w:rsidRDefault="00FF40C0" w:rsidP="00FF40C0">
      <w:pPr>
        <w:spacing w:before="0" w:after="160" w:line="259" w:lineRule="auto"/>
        <w:ind w:firstLine="0"/>
        <w:jc w:val="left"/>
      </w:pPr>
      <w:r>
        <w:br w:type="page"/>
      </w:r>
    </w:p>
    <w:p w14:paraId="6FC45D68" w14:textId="77777777" w:rsidR="00FF40C0" w:rsidRPr="007E6A5D" w:rsidRDefault="00FF40C0" w:rsidP="00FF40C0">
      <w:pPr>
        <w:spacing w:after="0"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FF40C0" w:rsidRPr="006C0480" w14:paraId="41B9692E" w14:textId="77777777" w:rsidTr="00427C2A">
        <w:tc>
          <w:tcPr>
            <w:tcW w:w="5493" w:type="dxa"/>
            <w:shd w:val="clear" w:color="auto" w:fill="auto"/>
          </w:tcPr>
          <w:p w14:paraId="5B406281" w14:textId="77777777" w:rsidR="00FF40C0" w:rsidRPr="006C0480" w:rsidRDefault="00FF40C0" w:rsidP="00427C2A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BỘ CÔNG THƯƠNG</w:t>
            </w:r>
          </w:p>
          <w:p w14:paraId="500FD54A" w14:textId="77777777" w:rsidR="00FF40C0" w:rsidRPr="00796E92" w:rsidRDefault="00FF40C0" w:rsidP="00427C2A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pacing w:val="-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FB0C36D" wp14:editId="2B45E878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12065" t="8255" r="5080" b="10795"/>
                      <wp:wrapNone/>
                      <wp:docPr id="43765099" name="Straight Arrow Connector 437650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D74CA4" id="Straight Arrow Connector 43765099" o:spid="_x0000_s1026" type="#_x0000_t32" style="position:absolute;margin-left:81pt;margin-top:17.55pt;width:143.4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yaotwEAAFYDAAAOAAAAZHJzL2Uyb0RvYy54bWysU8Fu2zAMvQ/YPwi6L44DdMiMOD2k6y7d&#10;FqDdBzCSbAuTRYFUYufvJ6lJVmy3YT4IlEg+Pj7Sm/t5dOJkiC36VtaLpRTGK9TW96388fL4YS0F&#10;R/AaHHrTyrNheb99/24zhcascECnDYkE4rmZQiuHGENTVawGMwIvMBifnB3SCDFdqa80wZTQR1et&#10;lsuP1YSkA6EyzOn14dUptwW/64yK37uOTRSulYlbLCeV85DParuBpicIg1UXGvAPLEawPhW9QT1A&#10;BHEk+xfUaBUhYxcXCscKu84qU3pI3dTLP7p5HiCY0ksSh8NNJv5/sOrbaef3lKmr2T+HJ1Q/WXjc&#10;DeB7Uwi8nEMaXJ2lqqbAzS0lXzjsSRymr6hTDBwjFhXmjsYMmfoTcxH7fBPbzFGo9FivV3W9TjNR&#10;V18FzTUxEMcvBkeRjVZyJLD9EHfofRopUl3KwOmJY6YFzTUhV/X4aJ0rk3VeTK38dLe6KwmMzurs&#10;zGFM/WHnSJwg70b5So/J8zaM8Oh1ARsM6M8XO4J1r3Yq7vxFmqxGXj1uDqjPe7pKloZXWF4WLW/H&#10;23vJ/v07bH8BAAD//wMAUEsDBBQABgAIAAAAIQAX0w2/3QAAAAkBAAAPAAAAZHJzL2Rvd25yZXYu&#10;eG1sTI/BbsIwEETvlfgHa5F6qYqTFBANcRCq1EOPBaReTbwkaeN1FDsk5eu7iAM9zuxodl62GW0j&#10;ztj52pGCeBaBQCqcqalUcNi/P69A+KDJ6MYRKvhFD5t88pDp1LiBPvG8C6XgEvKpVlCF0KZS+qJC&#10;q/3MtUh8O7nO6sCyK6Xp9MDltpFJFC2l1TXxh0q3+FZh8bPrrQL0/SKOtq+2PHxchqev5PI9tHul&#10;Hqfjdg0i4BjuYbjO5+mQ86aj68l40bBeJswSFLwsYhAcmM9XzHK8GTLP5H+C/A8AAP//AwBQSwEC&#10;LQAUAAYACAAAACEAtoM4kv4AAADhAQAAEwAAAAAAAAAAAAAAAAAAAAAAW0NvbnRlbnRfVHlwZXNd&#10;LnhtbFBLAQItABQABgAIAAAAIQA4/SH/1gAAAJQBAAALAAAAAAAAAAAAAAAAAC8BAABfcmVscy8u&#10;cmVsc1BLAQItABQABgAIAAAAIQAMSyaotwEAAFYDAAAOAAAAAAAAAAAAAAAAAC4CAABkcnMvZTJv&#10;RG9jLnhtbFBLAQItABQABgAIAAAAIQAX0w2/3QAAAAkBAAAPAAAAAAAAAAAAAAAAABEEAABkcnMv&#10;ZG93bnJldi54bWxQSwUGAAAAAAQABADzAAAAGwUAAAAA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14:paraId="0A765D57" w14:textId="77777777" w:rsidR="00FF40C0" w:rsidRPr="006C0480" w:rsidRDefault="00FF40C0" w:rsidP="00427C2A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CỘNG HÒA XÃ HỘI CHỦ NGHĨA VIỆT NAM</w:t>
            </w:r>
          </w:p>
          <w:p w14:paraId="79E783D5" w14:textId="77777777" w:rsidR="00FF40C0" w:rsidRPr="009A1A68" w:rsidRDefault="00FF40C0" w:rsidP="00427C2A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33F3FC17" wp14:editId="321AD68C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10160" t="13970" r="12700" b="5080"/>
                      <wp:wrapNone/>
                      <wp:docPr id="863610563" name="Straight Arrow Connector 8636105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E5510B" id="Straight Arrow Connector 863610563" o:spid="_x0000_s1026" type="#_x0000_t32" style="position:absolute;margin-left:54.45pt;margin-top:17.25pt;width:151.2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zFWuAEAAFYDAAAOAAAAZHJzL2Uyb0RvYy54bWysU01v2zAMvQ/YfxB0X/yBdViNOD2k6y7d&#10;FqDdD2Bk2RYmiwKpxM6/n6QmabHdhvkgUCL5+PhIr++WyYqjJjboWlmtSim0U9gZN7Ty5/PDh89S&#10;cADXgUWnW3nSLO8279+tZ9/oGke0nSYRQRw3s2/lGIJvioLVqCfgFXrtorNHmiDEKw1FRzBH9MkW&#10;dVl+KmakzhMqzRxf71+ccpPx+16r8KPvWQdhWxm5hXxSPvfpLDZraAYCPxp1pgH/wGIC42LRK9Q9&#10;BBAHMn9BTUYRMvZhpXAqsO+N0rmH2E1V/tHN0whe516iOOyvMvH/g1Xfj1u3o0RdLe7JP6L6xcLh&#10;dgQ36Ezg+eTj4KokVTF7bq4p6cJ+R2I/f8MuxsAhYFZh6WlKkLE/sWSxT1ex9RKEio/VbV3WH+NM&#10;1MVXQHNJ9MThq8ZJJKOVHAjMMIYtOhdHilTlMnB85JBoQXNJSFUdPhhr82StE3Mrb2/qm5zAaE2X&#10;nCmMadhvLYkjpN3IX+4xet6GER5cl8FGDd2Xsx3A2Bc7FrfuLE1SI60eN3vsTju6SBaHl1meFy1t&#10;x9t7zn79HTa/AQAA//8DAFBLAwQUAAYACAAAACEAFFqgOd4AAAAJAQAADwAAAGRycy9kb3ducmV2&#10;LnhtbEyPTU/DMAyG75P4D5EncZlY0n2grTSdJiQOHNkmcc0a05Y1TtWka9mvx4gDHF/70evH2W50&#10;jbhiF2pPGpK5AoFUeFtTqeF0fHnYgAjRkDWNJ9TwhQF2+d0kM6n1A73h9RBLwSUUUqOhirFNpQxF&#10;hc6EuW+RePfhO2cix66UtjMDl7tGLpR6lM7UxBcq0+JzhcXl0DsNGPp1ovZbV55eb8PsfXH7HNqj&#10;1vfTcf8EIuIY/2D40Wd1yNnp7HuyQTSc1WbLqIblag2CgVWSLEGcfwcyz+T/D/JvAAAA//8DAFBL&#10;AQItABQABgAIAAAAIQC2gziS/gAAAOEBAAATAAAAAAAAAAAAAAAAAAAAAABbQ29udGVudF9UeXBl&#10;c10ueG1sUEsBAi0AFAAGAAgAAAAhADj9If/WAAAAlAEAAAsAAAAAAAAAAAAAAAAALwEAAF9yZWxz&#10;Ly5yZWxzUEsBAi0AFAAGAAgAAAAhAHdnMVa4AQAAVgMAAA4AAAAAAAAAAAAAAAAALgIAAGRycy9l&#10;Mm9Eb2MueG1sUEsBAi0AFAAGAAgAAAAhABRaoDneAAAACQEAAA8AAAAAAAAAAAAAAAAAEgQAAGRy&#10;cy9kb3ducmV2LnhtbFBLBQYAAAAABAAEAPMAAAAdBQAAAAA=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Độc lập – Tự do – Hạnh phúc</w:t>
            </w:r>
          </w:p>
        </w:tc>
      </w:tr>
    </w:tbl>
    <w:p w14:paraId="0104EBA5" w14:textId="77777777" w:rsidR="00FF40C0" w:rsidRPr="005E075A" w:rsidRDefault="00FF40C0" w:rsidP="00FF40C0">
      <w:pPr>
        <w:spacing w:after="0" w:line="30" w:lineRule="atLeast"/>
        <w:ind w:firstLine="0"/>
        <w:rPr>
          <w:rFonts w:ascii="Times New Roman" w:hAnsi="Times New Roman"/>
          <w:b/>
          <w:sz w:val="32"/>
          <w:szCs w:val="28"/>
          <w:lang w:val="vi-VN"/>
        </w:rPr>
      </w:pPr>
    </w:p>
    <w:p w14:paraId="34D0DBEE" w14:textId="77777777" w:rsidR="00FF40C0" w:rsidRPr="00BF5B7E" w:rsidRDefault="00FF40C0" w:rsidP="00FF40C0">
      <w:pPr>
        <w:spacing w:after="0" w:line="30" w:lineRule="atLeast"/>
        <w:ind w:firstLine="0"/>
        <w:jc w:val="center"/>
        <w:rPr>
          <w:rFonts w:ascii="Times New Roman" w:hAnsi="Times New Roman"/>
          <w:b/>
          <w:sz w:val="31"/>
          <w:szCs w:val="31"/>
          <w:lang w:val="vi-VN"/>
        </w:rPr>
      </w:pPr>
      <w:r w:rsidRPr="00BF5B7E">
        <w:rPr>
          <w:rFonts w:ascii="Times New Roman" w:hAnsi="Times New Roman"/>
          <w:b/>
          <w:sz w:val="31"/>
          <w:szCs w:val="31"/>
          <w:lang w:val="vi-VN"/>
        </w:rPr>
        <w:t>PHIẾU ĐÁNH GIÁ TIỂU LUẬN, BÀI TẬP LỚN, ĐỒ ÁN/DỰ ÁN</w:t>
      </w:r>
    </w:p>
    <w:p w14:paraId="4B91FBC6" w14:textId="77777777" w:rsidR="00FF40C0" w:rsidRPr="00BF5B7E" w:rsidRDefault="00FF40C0" w:rsidP="00FF40C0">
      <w:pPr>
        <w:spacing w:after="0" w:line="30" w:lineRule="atLeast"/>
        <w:ind w:left="-142" w:firstLine="142"/>
        <w:jc w:val="center"/>
        <w:rPr>
          <w:rFonts w:ascii="Times New Roman" w:hAnsi="Times New Roman"/>
          <w:b/>
          <w:sz w:val="28"/>
          <w:szCs w:val="28"/>
          <w:lang w:val="vi-VN"/>
        </w:rPr>
      </w:pPr>
    </w:p>
    <w:p w14:paraId="3A74B6C1" w14:textId="77777777" w:rsidR="00FF40C0" w:rsidRPr="00BF5B7E" w:rsidRDefault="00FF40C0" w:rsidP="00FF40C0">
      <w:pPr>
        <w:spacing w:after="0" w:line="30" w:lineRule="atLeast"/>
        <w:ind w:firstLine="0"/>
        <w:rPr>
          <w:rFonts w:ascii="Times New Roman" w:hAnsi="Times New Roman"/>
          <w:b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. THÔNG TIN CHUNG</w:t>
      </w:r>
    </w:p>
    <w:p w14:paraId="2A93E7C6" w14:textId="7F644A1E" w:rsidR="00FF40C0" w:rsidRPr="000A5352" w:rsidRDefault="00FF40C0" w:rsidP="00FF40C0">
      <w:pPr>
        <w:tabs>
          <w:tab w:val="left" w:pos="5670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 xml:space="preserve">Người đánh giá:  </w:t>
      </w:r>
      <w:r w:rsidRPr="00BF5B7E">
        <w:rPr>
          <w:rFonts w:ascii="Times New Roman" w:hAnsi="Times New Roman"/>
          <w:sz w:val="28"/>
          <w:szCs w:val="28"/>
          <w:lang w:val="vi-VN"/>
        </w:rPr>
        <w:tab/>
        <w:t xml:space="preserve">Học hàm, học vị:  </w:t>
      </w:r>
    </w:p>
    <w:p w14:paraId="072F72B8" w14:textId="77777777" w:rsidR="00FF40C0" w:rsidRPr="00BF5B7E" w:rsidRDefault="00FF40C0" w:rsidP="00FF40C0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Đơn vị công tác: Khoa CNTT</w:t>
      </w:r>
    </w:p>
    <w:p w14:paraId="59F1B12A" w14:textId="77777777" w:rsidR="00CC5D14" w:rsidRPr="009616D5" w:rsidRDefault="00CC5D14" w:rsidP="00CC5D14">
      <w:pPr>
        <w:tabs>
          <w:tab w:val="left" w:pos="4536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 xml:space="preserve">Tên lớp: </w:t>
      </w:r>
      <w:r w:rsidRPr="00FF32A3">
        <w:rPr>
          <w:rFonts w:ascii="Times New Roman" w:hAnsi="Times New Roman"/>
          <w:sz w:val="28"/>
          <w:szCs w:val="28"/>
        </w:rPr>
        <w:t>20231IT6004003</w:t>
      </w:r>
      <w:r w:rsidRPr="00BF5B7E">
        <w:rPr>
          <w:rFonts w:ascii="Times New Roman" w:hAnsi="Times New Roman"/>
          <w:sz w:val="28"/>
          <w:szCs w:val="28"/>
          <w:lang w:val="vi-VN"/>
        </w:rPr>
        <w:tab/>
        <w:t>Khóa:</w:t>
      </w:r>
      <w:r>
        <w:rPr>
          <w:rFonts w:ascii="Times New Roman" w:hAnsi="Times New Roman"/>
          <w:sz w:val="28"/>
          <w:szCs w:val="28"/>
        </w:rPr>
        <w:t xml:space="preserve"> 15</w:t>
      </w:r>
    </w:p>
    <w:p w14:paraId="2826728C" w14:textId="77777777" w:rsidR="00CC5D14" w:rsidRPr="00A74B21" w:rsidRDefault="00CC5D14" w:rsidP="00CC5D1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nhóm:</w:t>
      </w:r>
      <w:r>
        <w:rPr>
          <w:rFonts w:ascii="Times New Roman" w:hAnsi="Times New Roman"/>
          <w:sz w:val="28"/>
          <w:szCs w:val="28"/>
        </w:rPr>
        <w:t xml:space="preserve"> Nhóm 6</w:t>
      </w:r>
    </w:p>
    <w:p w14:paraId="660539FA" w14:textId="77777777" w:rsidR="00CC5D14" w:rsidRPr="00D70091" w:rsidRDefault="00CC5D14" w:rsidP="00CC5D1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Họ và tên thành viên nhóm:</w:t>
      </w:r>
      <w:r>
        <w:rPr>
          <w:rFonts w:ascii="Times New Roman" w:hAnsi="Times New Roman"/>
          <w:sz w:val="28"/>
          <w:szCs w:val="28"/>
        </w:rPr>
        <w:t xml:space="preserve"> Nguyễn Mạnh Cường</w:t>
      </w:r>
    </w:p>
    <w:p w14:paraId="718E12D8" w14:textId="77777777" w:rsidR="00CC5D14" w:rsidRPr="00163710" w:rsidRDefault="00CC5D14" w:rsidP="00CC5D1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sản phẩm:</w:t>
      </w:r>
      <w:r>
        <w:rPr>
          <w:rFonts w:ascii="Times New Roman" w:hAnsi="Times New Roman"/>
          <w:sz w:val="28"/>
          <w:szCs w:val="28"/>
        </w:rPr>
        <w:t xml:space="preserve"> </w:t>
      </w:r>
      <w:r w:rsidRPr="004652D0">
        <w:rPr>
          <w:rFonts w:ascii="Times New Roman" w:hAnsi="Times New Roman"/>
          <w:sz w:val="28"/>
          <w:szCs w:val="28"/>
        </w:rPr>
        <w:t>Xây dựng game Pixel Jumper sử dụng phần mềm Unity</w:t>
      </w:r>
    </w:p>
    <w:p w14:paraId="6060D2F3" w14:textId="77777777" w:rsidR="00FF40C0" w:rsidRPr="00BF5B7E" w:rsidRDefault="00FF40C0" w:rsidP="00FF40C0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</w:p>
    <w:p w14:paraId="7D899F7F" w14:textId="77777777" w:rsidR="00FF40C0" w:rsidRPr="00BF5B7E" w:rsidRDefault="00FF40C0" w:rsidP="00FF40C0">
      <w:pPr>
        <w:spacing w:after="0" w:line="360" w:lineRule="auto"/>
        <w:ind w:firstLine="0"/>
        <w:jc w:val="left"/>
        <w:rPr>
          <w:rFonts w:ascii="Times New Roman" w:hAnsi="Times New Roman"/>
          <w:i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I. ĐÁNH GIÁ</w:t>
      </w:r>
      <w:r w:rsidRPr="007E3E3C">
        <w:rPr>
          <w:rFonts w:ascii="Times New Roman" w:hAnsi="Times New Roman"/>
          <w:b/>
          <w:position w:val="-4"/>
          <w:sz w:val="28"/>
          <w:szCs w:val="28"/>
        </w:rPr>
        <w:object w:dxaOrig="120" w:dyaOrig="300" w14:anchorId="6716C65A">
          <v:shape id="_x0000_i1028" type="#_x0000_t75" style="width:6pt;height:15.6pt" o:ole="">
            <v:imagedata r:id="rId5" o:title=""/>
          </v:shape>
          <o:OLEObject Type="Embed" ProgID="Equation.DSMT4" ShapeID="_x0000_i1028" DrawAspect="Content" ObjectID="_1779995186" r:id="rId9"/>
        </w:object>
      </w:r>
      <w:r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BF5B7E">
        <w:rPr>
          <w:rFonts w:ascii="Times New Roman" w:hAnsi="Times New Roman"/>
          <w:i/>
          <w:sz w:val="28"/>
          <w:szCs w:val="28"/>
          <w:lang w:val="vi-VN"/>
        </w:rPr>
        <w:t>(Điểm từng tiêu chí và điểm cuối cùng làm tròn đến 0,5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1741"/>
        <w:gridCol w:w="1803"/>
        <w:gridCol w:w="3238"/>
        <w:gridCol w:w="856"/>
        <w:gridCol w:w="854"/>
      </w:tblGrid>
      <w:tr w:rsidR="00FF40C0" w:rsidRPr="0044110D" w14:paraId="0AD2941F" w14:textId="77777777" w:rsidTr="00427C2A">
        <w:trPr>
          <w:trHeight w:val="1444"/>
        </w:trPr>
        <w:tc>
          <w:tcPr>
            <w:tcW w:w="794" w:type="dxa"/>
            <w:shd w:val="clear" w:color="auto" w:fill="auto"/>
            <w:vAlign w:val="center"/>
          </w:tcPr>
          <w:p w14:paraId="23B8C892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1741" w:type="dxa"/>
            <w:shd w:val="clear" w:color="auto" w:fill="auto"/>
            <w:vAlign w:val="center"/>
          </w:tcPr>
          <w:p w14:paraId="02F33F37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Mục tiêu/Chuẩn đầu ra học phần</w:t>
            </w:r>
          </w:p>
        </w:tc>
        <w:tc>
          <w:tcPr>
            <w:tcW w:w="5041" w:type="dxa"/>
            <w:gridSpan w:val="2"/>
            <w:shd w:val="clear" w:color="auto" w:fill="auto"/>
            <w:vAlign w:val="center"/>
          </w:tcPr>
          <w:p w14:paraId="48CCE0F8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iêu chí đánh giá sản phẩm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76DF6894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tối đa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73BBE87A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đánh giá</w:t>
            </w:r>
          </w:p>
        </w:tc>
      </w:tr>
      <w:tr w:rsidR="00FF40C0" w:rsidRPr="0044110D" w14:paraId="00FC7609" w14:textId="77777777" w:rsidTr="00427C2A">
        <w:tc>
          <w:tcPr>
            <w:tcW w:w="794" w:type="dxa"/>
            <w:shd w:val="clear" w:color="auto" w:fill="auto"/>
            <w:vAlign w:val="center"/>
          </w:tcPr>
          <w:p w14:paraId="4B893038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41" w:type="dxa"/>
            <w:vMerge w:val="restart"/>
            <w:shd w:val="clear" w:color="auto" w:fill="auto"/>
            <w:vAlign w:val="center"/>
          </w:tcPr>
          <w:p w14:paraId="690BAEB5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1</w:t>
            </w:r>
          </w:p>
        </w:tc>
        <w:tc>
          <w:tcPr>
            <w:tcW w:w="5041" w:type="dxa"/>
            <w:gridSpan w:val="2"/>
            <w:shd w:val="clear" w:color="auto" w:fill="auto"/>
          </w:tcPr>
          <w:p w14:paraId="003A31D8" w14:textId="77777777" w:rsidR="00FF40C0" w:rsidRPr="00BF5B7E" w:rsidRDefault="00FF40C0" w:rsidP="00427C2A">
            <w:pPr>
              <w:spacing w:before="0" w:after="0" w:line="240" w:lineRule="auto"/>
              <w:ind w:firstLine="0"/>
              <w:jc w:val="left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Giới thiệu công cụ rõ ràng, chi tiết </w:t>
            </w:r>
          </w:p>
          <w:p w14:paraId="5396E803" w14:textId="77777777" w:rsidR="00FF40C0" w:rsidRPr="00BF5B7E" w:rsidRDefault="00FF40C0" w:rsidP="00427C2A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14:paraId="5F4F8BF0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09B85E0B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F40C0" w:rsidRPr="0044110D" w14:paraId="7CE8C707" w14:textId="77777777" w:rsidTr="00427C2A">
        <w:tc>
          <w:tcPr>
            <w:tcW w:w="794" w:type="dxa"/>
            <w:shd w:val="clear" w:color="auto" w:fill="auto"/>
            <w:vAlign w:val="center"/>
          </w:tcPr>
          <w:p w14:paraId="7048E6EC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41" w:type="dxa"/>
            <w:vMerge/>
            <w:shd w:val="clear" w:color="auto" w:fill="auto"/>
            <w:vAlign w:val="center"/>
          </w:tcPr>
          <w:p w14:paraId="37CFD9A8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14:paraId="3BDDD308" w14:textId="77777777" w:rsidR="00FF40C0" w:rsidRPr="00BF5B7E" w:rsidRDefault="00FF40C0" w:rsidP="00427C2A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Xây dựng kịch bản sản phẩm đa phương tiện logic, phù hợp, có tính khả thi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47F59AF2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344602DE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F40C0" w:rsidRPr="0044110D" w14:paraId="24278FB5" w14:textId="77777777" w:rsidTr="00427C2A">
        <w:tc>
          <w:tcPr>
            <w:tcW w:w="794" w:type="dxa"/>
            <w:shd w:val="clear" w:color="auto" w:fill="auto"/>
            <w:vAlign w:val="center"/>
          </w:tcPr>
          <w:p w14:paraId="09284338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41" w:type="dxa"/>
            <w:vMerge w:val="restart"/>
            <w:shd w:val="clear" w:color="auto" w:fill="auto"/>
            <w:vAlign w:val="center"/>
          </w:tcPr>
          <w:p w14:paraId="68A76F91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2</w:t>
            </w:r>
          </w:p>
        </w:tc>
        <w:tc>
          <w:tcPr>
            <w:tcW w:w="5041" w:type="dxa"/>
            <w:gridSpan w:val="2"/>
            <w:shd w:val="clear" w:color="auto" w:fill="auto"/>
          </w:tcPr>
          <w:p w14:paraId="7A6FFEAA" w14:textId="77777777" w:rsidR="00FF40C0" w:rsidRPr="00BF5B7E" w:rsidRDefault="00FF40C0" w:rsidP="00427C2A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Chuẩn bị, xây dựng các tài nguyên đa phương tiện theo kịch bản phù hợp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589BCAA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001797CF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F40C0" w:rsidRPr="0044110D" w14:paraId="2B9B591D" w14:textId="77777777" w:rsidTr="00427C2A">
        <w:tc>
          <w:tcPr>
            <w:tcW w:w="794" w:type="dxa"/>
            <w:shd w:val="clear" w:color="auto" w:fill="auto"/>
            <w:vAlign w:val="center"/>
          </w:tcPr>
          <w:p w14:paraId="1CC0CC61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41" w:type="dxa"/>
            <w:vMerge/>
            <w:shd w:val="clear" w:color="auto" w:fill="auto"/>
            <w:vAlign w:val="center"/>
          </w:tcPr>
          <w:p w14:paraId="2B6D5A24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14:paraId="1D27D3B3" w14:textId="77777777" w:rsidR="00FF40C0" w:rsidRPr="00BF5B7E" w:rsidRDefault="00FF40C0" w:rsidP="00427C2A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Xây dựng sản phẩm đa phương tiện theo kịch bản, tài nguyên đã chuẩn bị và tích hợp thành sản phẩm hoàn chỉnh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1BF12B7C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0E1DE308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F40C0" w:rsidRPr="0044110D" w14:paraId="502E1CAD" w14:textId="77777777" w:rsidTr="00427C2A">
        <w:tc>
          <w:tcPr>
            <w:tcW w:w="7576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1B671A6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ổng số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F32A50D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4F2C2F5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63F73" w:rsidRPr="0044110D" w14:paraId="6DD4D2B4" w14:textId="77777777" w:rsidTr="00427C2A">
        <w:tc>
          <w:tcPr>
            <w:tcW w:w="43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140EF35D" w14:textId="77777777" w:rsidR="00263F73" w:rsidRPr="0044110D" w:rsidRDefault="00263F73" w:rsidP="00263F73">
            <w:pPr>
              <w:spacing w:after="0" w:line="23" w:lineRule="atLeast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4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05635401" w14:textId="77777777" w:rsidR="007F6EAF" w:rsidRDefault="007F6EAF" w:rsidP="00263F73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  <w:p w14:paraId="531E3A6A" w14:textId="31758B07" w:rsidR="00263F73" w:rsidRPr="0044110D" w:rsidRDefault="00263F73" w:rsidP="00263F73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gày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28 </w:t>
            </w: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tháng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12 </w:t>
            </w: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ăm 20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23</w:t>
            </w:r>
          </w:p>
          <w:p w14:paraId="49B3E37A" w14:textId="77777777" w:rsidR="00263F73" w:rsidRPr="0044110D" w:rsidRDefault="00263F73" w:rsidP="00263F73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GIẢNG VIÊN</w:t>
            </w:r>
          </w:p>
          <w:p w14:paraId="4CD04ADD" w14:textId="152A9989" w:rsidR="00263F73" w:rsidRPr="0044110D" w:rsidRDefault="00263F73" w:rsidP="00263F73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(Ký, ghi rõ họ tên)</w:t>
            </w:r>
          </w:p>
        </w:tc>
      </w:tr>
    </w:tbl>
    <w:p w14:paraId="18A44791" w14:textId="77777777" w:rsidR="00FF40C0" w:rsidRDefault="00FF40C0" w:rsidP="00FF40C0"/>
    <w:p w14:paraId="715A4909" w14:textId="77777777" w:rsidR="00FF40C0" w:rsidRDefault="00FF40C0" w:rsidP="00FF40C0"/>
    <w:p w14:paraId="549B038F" w14:textId="4AA58AAE" w:rsidR="00FF40C0" w:rsidRDefault="00FF40C0">
      <w:pPr>
        <w:spacing w:before="0" w:after="160" w:line="259" w:lineRule="auto"/>
        <w:ind w:firstLine="0"/>
        <w:jc w:val="left"/>
        <w:rPr>
          <w:b/>
          <w:i/>
        </w:rPr>
      </w:pPr>
      <w:r>
        <w:rPr>
          <w:b/>
          <w:i/>
        </w:rPr>
        <w:br w:type="page"/>
      </w:r>
    </w:p>
    <w:p w14:paraId="12A86B67" w14:textId="77777777" w:rsidR="00FF40C0" w:rsidRPr="007E6A5D" w:rsidRDefault="00FF40C0" w:rsidP="00FF40C0">
      <w:pPr>
        <w:spacing w:after="0"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FF40C0" w:rsidRPr="006C0480" w14:paraId="125FC260" w14:textId="77777777" w:rsidTr="00427C2A">
        <w:tc>
          <w:tcPr>
            <w:tcW w:w="5493" w:type="dxa"/>
            <w:shd w:val="clear" w:color="auto" w:fill="auto"/>
          </w:tcPr>
          <w:p w14:paraId="622D135A" w14:textId="77777777" w:rsidR="00FF40C0" w:rsidRPr="006C0480" w:rsidRDefault="00FF40C0" w:rsidP="00427C2A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BỘ CÔNG THƯƠNG</w:t>
            </w:r>
          </w:p>
          <w:p w14:paraId="764C41BA" w14:textId="77777777" w:rsidR="00FF40C0" w:rsidRPr="00796E92" w:rsidRDefault="00FF40C0" w:rsidP="00427C2A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pacing w:val="-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1B4D4E1A" wp14:editId="7FBA0AB7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12065" t="8255" r="5080" b="10795"/>
                      <wp:wrapNone/>
                      <wp:docPr id="583542380" name="Straight Arrow Connector 5835423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1852DD" id="Straight Arrow Connector 583542380" o:spid="_x0000_s1026" type="#_x0000_t32" style="position:absolute;margin-left:81pt;margin-top:17.55pt;width:143.4pt;height: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yaotwEAAFYDAAAOAAAAZHJzL2Uyb0RvYy54bWysU8Fu2zAMvQ/YPwi6L44DdMiMOD2k6y7d&#10;FqDdBzCSbAuTRYFUYufvJ6lJVmy3YT4IlEg+Pj7Sm/t5dOJkiC36VtaLpRTGK9TW96388fL4YS0F&#10;R/AaHHrTyrNheb99/24zhcascECnDYkE4rmZQiuHGENTVawGMwIvMBifnB3SCDFdqa80wZTQR1et&#10;lsuP1YSkA6EyzOn14dUptwW/64yK37uOTRSulYlbLCeV85DParuBpicIg1UXGvAPLEawPhW9QT1A&#10;BHEk+xfUaBUhYxcXCscKu84qU3pI3dTLP7p5HiCY0ksSh8NNJv5/sOrbaef3lKmr2T+HJ1Q/WXjc&#10;DeB7Uwi8nEMaXJ2lqqbAzS0lXzjsSRymr6hTDBwjFhXmjsYMmfoTcxH7fBPbzFGo9FivV3W9TjNR&#10;V18FzTUxEMcvBkeRjVZyJLD9EHfofRopUl3KwOmJY6YFzTUhV/X4aJ0rk3VeTK38dLe6KwmMzurs&#10;zGFM/WHnSJwg70b5So/J8zaM8Oh1ARsM6M8XO4J1r3Yq7vxFmqxGXj1uDqjPe7pKloZXWF4WLW/H&#10;23vJ/v07bH8BAAD//wMAUEsDBBQABgAIAAAAIQAX0w2/3QAAAAkBAAAPAAAAZHJzL2Rvd25yZXYu&#10;eG1sTI/BbsIwEETvlfgHa5F6qYqTFBANcRCq1EOPBaReTbwkaeN1FDsk5eu7iAM9zuxodl62GW0j&#10;ztj52pGCeBaBQCqcqalUcNi/P69A+KDJ6MYRKvhFD5t88pDp1LiBPvG8C6XgEvKpVlCF0KZS+qJC&#10;q/3MtUh8O7nO6sCyK6Xp9MDltpFJFC2l1TXxh0q3+FZh8bPrrQL0/SKOtq+2PHxchqev5PI9tHul&#10;Hqfjdg0i4BjuYbjO5+mQ86aj68l40bBeJswSFLwsYhAcmM9XzHK8GTLP5H+C/A8AAP//AwBQSwEC&#10;LQAUAAYACAAAACEAtoM4kv4AAADhAQAAEwAAAAAAAAAAAAAAAAAAAAAAW0NvbnRlbnRfVHlwZXNd&#10;LnhtbFBLAQItABQABgAIAAAAIQA4/SH/1gAAAJQBAAALAAAAAAAAAAAAAAAAAC8BAABfcmVscy8u&#10;cmVsc1BLAQItABQABgAIAAAAIQAMSyaotwEAAFYDAAAOAAAAAAAAAAAAAAAAAC4CAABkcnMvZTJv&#10;RG9jLnhtbFBLAQItABQABgAIAAAAIQAX0w2/3QAAAAkBAAAPAAAAAAAAAAAAAAAAABEEAABkcnMv&#10;ZG93bnJldi54bWxQSwUGAAAAAAQABADzAAAAGwUAAAAA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14:paraId="66827B32" w14:textId="77777777" w:rsidR="00FF40C0" w:rsidRPr="006C0480" w:rsidRDefault="00FF40C0" w:rsidP="00427C2A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CỘNG HÒA XÃ HỘI CHỦ NGHĨA VIỆT NAM</w:t>
            </w:r>
          </w:p>
          <w:p w14:paraId="36BD2C78" w14:textId="77777777" w:rsidR="00FF40C0" w:rsidRPr="009A1A68" w:rsidRDefault="00FF40C0" w:rsidP="00427C2A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1F3A156E" wp14:editId="1254D5AF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10160" t="13970" r="12700" b="5080"/>
                      <wp:wrapNone/>
                      <wp:docPr id="1665687664" name="Straight Arrow Connector 16656876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FF674C" id="Straight Arrow Connector 1665687664" o:spid="_x0000_s1026" type="#_x0000_t32" style="position:absolute;margin-left:54.45pt;margin-top:17.25pt;width:151.2pt;height: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zFWuAEAAFYDAAAOAAAAZHJzL2Uyb0RvYy54bWysU01v2zAMvQ/YfxB0X/yBdViNOD2k6y7d&#10;FqDdD2Bk2RYmiwKpxM6/n6QmabHdhvkgUCL5+PhIr++WyYqjJjboWlmtSim0U9gZN7Ty5/PDh89S&#10;cADXgUWnW3nSLO8279+tZ9/oGke0nSYRQRw3s2/lGIJvioLVqCfgFXrtorNHmiDEKw1FRzBH9MkW&#10;dVl+KmakzhMqzRxf71+ccpPx+16r8KPvWQdhWxm5hXxSPvfpLDZraAYCPxp1pgH/wGIC42LRK9Q9&#10;BBAHMn9BTUYRMvZhpXAqsO+N0rmH2E1V/tHN0whe516iOOyvMvH/g1Xfj1u3o0RdLe7JP6L6xcLh&#10;dgQ36Ezg+eTj4KokVTF7bq4p6cJ+R2I/f8MuxsAhYFZh6WlKkLE/sWSxT1ex9RKEio/VbV3WH+NM&#10;1MVXQHNJ9MThq8ZJJKOVHAjMMIYtOhdHilTlMnB85JBoQXNJSFUdPhhr82StE3Mrb2/qm5zAaE2X&#10;nCmMadhvLYkjpN3IX+4xet6GER5cl8FGDd2Xsx3A2Bc7FrfuLE1SI60eN3vsTju6SBaHl1meFy1t&#10;x9t7zn79HTa/AQAA//8DAFBLAwQUAAYACAAAACEAFFqgOd4AAAAJAQAADwAAAGRycy9kb3ducmV2&#10;LnhtbEyPTU/DMAyG75P4D5EncZlY0n2grTSdJiQOHNkmcc0a05Y1TtWka9mvx4gDHF/70evH2W50&#10;jbhiF2pPGpK5AoFUeFtTqeF0fHnYgAjRkDWNJ9TwhQF2+d0kM6n1A73h9RBLwSUUUqOhirFNpQxF&#10;hc6EuW+RePfhO2cix66UtjMDl7tGLpR6lM7UxBcq0+JzhcXl0DsNGPp1ovZbV55eb8PsfXH7HNqj&#10;1vfTcf8EIuIY/2D40Wd1yNnp7HuyQTSc1WbLqIblag2CgVWSLEGcfwcyz+T/D/JvAAAA//8DAFBL&#10;AQItABQABgAIAAAAIQC2gziS/gAAAOEBAAATAAAAAAAAAAAAAAAAAAAAAABbQ29udGVudF9UeXBl&#10;c10ueG1sUEsBAi0AFAAGAAgAAAAhADj9If/WAAAAlAEAAAsAAAAAAAAAAAAAAAAALwEAAF9yZWxz&#10;Ly5yZWxzUEsBAi0AFAAGAAgAAAAhAHdnMVa4AQAAVgMAAA4AAAAAAAAAAAAAAAAALgIAAGRycy9l&#10;Mm9Eb2MueG1sUEsBAi0AFAAGAAgAAAAhABRaoDneAAAACQEAAA8AAAAAAAAAAAAAAAAAEgQAAGRy&#10;cy9kb3ducmV2LnhtbFBLBQYAAAAABAAEAPMAAAAdBQAAAAA=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Độc lập – Tự do – Hạnh phúc</w:t>
            </w:r>
          </w:p>
        </w:tc>
      </w:tr>
    </w:tbl>
    <w:p w14:paraId="7EB09AFD" w14:textId="77777777" w:rsidR="00FF40C0" w:rsidRPr="005E075A" w:rsidRDefault="00FF40C0" w:rsidP="00FF40C0">
      <w:pPr>
        <w:spacing w:after="0" w:line="30" w:lineRule="atLeast"/>
        <w:ind w:firstLine="0"/>
        <w:rPr>
          <w:rFonts w:ascii="Times New Roman" w:hAnsi="Times New Roman"/>
          <w:b/>
          <w:sz w:val="32"/>
          <w:szCs w:val="28"/>
          <w:lang w:val="vi-VN"/>
        </w:rPr>
      </w:pPr>
    </w:p>
    <w:p w14:paraId="5836CC00" w14:textId="77777777" w:rsidR="00FF40C0" w:rsidRPr="00BF5B7E" w:rsidRDefault="00FF40C0" w:rsidP="00FF40C0">
      <w:pPr>
        <w:spacing w:after="0" w:line="30" w:lineRule="atLeast"/>
        <w:ind w:firstLine="0"/>
        <w:jc w:val="center"/>
        <w:rPr>
          <w:rFonts w:ascii="Times New Roman" w:hAnsi="Times New Roman"/>
          <w:b/>
          <w:sz w:val="31"/>
          <w:szCs w:val="31"/>
          <w:lang w:val="vi-VN"/>
        </w:rPr>
      </w:pPr>
      <w:r w:rsidRPr="00BF5B7E">
        <w:rPr>
          <w:rFonts w:ascii="Times New Roman" w:hAnsi="Times New Roman"/>
          <w:b/>
          <w:sz w:val="31"/>
          <w:szCs w:val="31"/>
          <w:lang w:val="vi-VN"/>
        </w:rPr>
        <w:t>PHIẾU ĐÁNH GIÁ TIỂU LUẬN, BÀI TẬP LỚN, ĐỒ ÁN/DỰ ÁN</w:t>
      </w:r>
    </w:p>
    <w:p w14:paraId="493D1203" w14:textId="77777777" w:rsidR="00FF40C0" w:rsidRPr="00BF5B7E" w:rsidRDefault="00FF40C0" w:rsidP="00FF40C0">
      <w:pPr>
        <w:spacing w:after="0" w:line="30" w:lineRule="atLeast"/>
        <w:ind w:left="-142" w:firstLine="142"/>
        <w:jc w:val="center"/>
        <w:rPr>
          <w:rFonts w:ascii="Times New Roman" w:hAnsi="Times New Roman"/>
          <w:b/>
          <w:sz w:val="28"/>
          <w:szCs w:val="28"/>
          <w:lang w:val="vi-VN"/>
        </w:rPr>
      </w:pPr>
    </w:p>
    <w:p w14:paraId="46E8DA27" w14:textId="77777777" w:rsidR="00FF40C0" w:rsidRPr="00BF5B7E" w:rsidRDefault="00FF40C0" w:rsidP="00FF40C0">
      <w:pPr>
        <w:spacing w:after="0" w:line="30" w:lineRule="atLeast"/>
        <w:ind w:firstLine="0"/>
        <w:rPr>
          <w:rFonts w:ascii="Times New Roman" w:hAnsi="Times New Roman"/>
          <w:b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. THÔNG TIN CHUNG</w:t>
      </w:r>
    </w:p>
    <w:p w14:paraId="6E05D492" w14:textId="77777777" w:rsidR="00FF40C0" w:rsidRPr="000A5352" w:rsidRDefault="00FF40C0" w:rsidP="00FF40C0">
      <w:pPr>
        <w:tabs>
          <w:tab w:val="left" w:pos="5670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 xml:space="preserve">Người đánh giá:  </w:t>
      </w:r>
      <w:r w:rsidRPr="000A5352">
        <w:rPr>
          <w:rFonts w:ascii="Times New Roman" w:hAnsi="Times New Roman"/>
          <w:sz w:val="28"/>
          <w:szCs w:val="28"/>
          <w:lang w:val="vi-VN"/>
        </w:rPr>
        <w:t>Nguyễn Văn Tỉnh</w:t>
      </w:r>
      <w:r w:rsidRPr="00BF5B7E">
        <w:rPr>
          <w:rFonts w:ascii="Times New Roman" w:hAnsi="Times New Roman"/>
          <w:sz w:val="28"/>
          <w:szCs w:val="28"/>
          <w:lang w:val="vi-VN"/>
        </w:rPr>
        <w:tab/>
        <w:t xml:space="preserve">Học hàm, học vị:  </w:t>
      </w:r>
      <w:r w:rsidRPr="000A5352">
        <w:rPr>
          <w:rFonts w:ascii="Times New Roman" w:hAnsi="Times New Roman"/>
          <w:sz w:val="28"/>
          <w:szCs w:val="28"/>
          <w:lang w:val="vi-VN"/>
        </w:rPr>
        <w:t>Tiến sĩ</w:t>
      </w:r>
    </w:p>
    <w:p w14:paraId="70B8CD09" w14:textId="77777777" w:rsidR="00FF40C0" w:rsidRPr="00BF5B7E" w:rsidRDefault="00FF40C0" w:rsidP="00FF40C0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Đơn vị công tác: Khoa CNTT</w:t>
      </w:r>
    </w:p>
    <w:p w14:paraId="3A6617A5" w14:textId="77777777" w:rsidR="00E346E6" w:rsidRPr="009616D5" w:rsidRDefault="00E346E6" w:rsidP="00E346E6">
      <w:pPr>
        <w:tabs>
          <w:tab w:val="left" w:pos="4536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 xml:space="preserve">Tên lớp: </w:t>
      </w:r>
      <w:r w:rsidRPr="00FF32A3">
        <w:rPr>
          <w:rFonts w:ascii="Times New Roman" w:hAnsi="Times New Roman"/>
          <w:sz w:val="28"/>
          <w:szCs w:val="28"/>
        </w:rPr>
        <w:t>20231IT6004003</w:t>
      </w:r>
      <w:r w:rsidRPr="00BF5B7E">
        <w:rPr>
          <w:rFonts w:ascii="Times New Roman" w:hAnsi="Times New Roman"/>
          <w:sz w:val="28"/>
          <w:szCs w:val="28"/>
          <w:lang w:val="vi-VN"/>
        </w:rPr>
        <w:tab/>
        <w:t>Khóa:</w:t>
      </w:r>
      <w:r>
        <w:rPr>
          <w:rFonts w:ascii="Times New Roman" w:hAnsi="Times New Roman"/>
          <w:sz w:val="28"/>
          <w:szCs w:val="28"/>
        </w:rPr>
        <w:t xml:space="preserve"> 15</w:t>
      </w:r>
    </w:p>
    <w:p w14:paraId="79A5FA51" w14:textId="77777777" w:rsidR="00E346E6" w:rsidRPr="00A74B21" w:rsidRDefault="00E346E6" w:rsidP="00E346E6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nhóm:</w:t>
      </w:r>
      <w:r>
        <w:rPr>
          <w:rFonts w:ascii="Times New Roman" w:hAnsi="Times New Roman"/>
          <w:sz w:val="28"/>
          <w:szCs w:val="28"/>
        </w:rPr>
        <w:t xml:space="preserve"> Nhóm 6</w:t>
      </w:r>
    </w:p>
    <w:p w14:paraId="6F80EC69" w14:textId="77681431" w:rsidR="00E346E6" w:rsidRPr="00D70091" w:rsidRDefault="00E346E6" w:rsidP="00E346E6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Họ và tên thành viên nhóm:</w:t>
      </w:r>
      <w:r>
        <w:rPr>
          <w:rFonts w:ascii="Times New Roman" w:hAnsi="Times New Roman"/>
          <w:sz w:val="28"/>
          <w:szCs w:val="28"/>
        </w:rPr>
        <w:t xml:space="preserve"> </w:t>
      </w:r>
      <w:r w:rsidR="00B9234B">
        <w:rPr>
          <w:rFonts w:ascii="Times New Roman" w:hAnsi="Times New Roman"/>
          <w:sz w:val="28"/>
          <w:szCs w:val="28"/>
        </w:rPr>
        <w:t>Lê Quí Long</w:t>
      </w:r>
    </w:p>
    <w:p w14:paraId="3FFA6311" w14:textId="77777777" w:rsidR="00E346E6" w:rsidRPr="00163710" w:rsidRDefault="00E346E6" w:rsidP="00E346E6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sản phẩm:</w:t>
      </w:r>
      <w:r>
        <w:rPr>
          <w:rFonts w:ascii="Times New Roman" w:hAnsi="Times New Roman"/>
          <w:sz w:val="28"/>
          <w:szCs w:val="28"/>
        </w:rPr>
        <w:t xml:space="preserve"> </w:t>
      </w:r>
      <w:r w:rsidRPr="004652D0">
        <w:rPr>
          <w:rFonts w:ascii="Times New Roman" w:hAnsi="Times New Roman"/>
          <w:sz w:val="28"/>
          <w:szCs w:val="28"/>
        </w:rPr>
        <w:t>Xây dựng game Pixel Jumper sử dụng phần mềm Unity</w:t>
      </w:r>
    </w:p>
    <w:p w14:paraId="2794E697" w14:textId="77777777" w:rsidR="00FF40C0" w:rsidRPr="00BF5B7E" w:rsidRDefault="00FF40C0" w:rsidP="00FF40C0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</w:p>
    <w:p w14:paraId="165EEAE0" w14:textId="77777777" w:rsidR="00FF40C0" w:rsidRPr="00BF5B7E" w:rsidRDefault="00FF40C0" w:rsidP="00FF40C0">
      <w:pPr>
        <w:spacing w:after="0" w:line="360" w:lineRule="auto"/>
        <w:ind w:firstLine="0"/>
        <w:jc w:val="left"/>
        <w:rPr>
          <w:rFonts w:ascii="Times New Roman" w:hAnsi="Times New Roman"/>
          <w:i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I. ĐÁNH GIÁ</w:t>
      </w:r>
      <w:r w:rsidRPr="007E3E3C">
        <w:rPr>
          <w:rFonts w:ascii="Times New Roman" w:hAnsi="Times New Roman"/>
          <w:b/>
          <w:position w:val="-4"/>
          <w:sz w:val="28"/>
          <w:szCs w:val="28"/>
        </w:rPr>
        <w:object w:dxaOrig="120" w:dyaOrig="300" w14:anchorId="0A41A01F">
          <v:shape id="_x0000_i1029" type="#_x0000_t75" style="width:6pt;height:15.6pt" o:ole="">
            <v:imagedata r:id="rId5" o:title=""/>
          </v:shape>
          <o:OLEObject Type="Embed" ProgID="Equation.DSMT4" ShapeID="_x0000_i1029" DrawAspect="Content" ObjectID="_1779995187" r:id="rId10"/>
        </w:object>
      </w:r>
      <w:r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BF5B7E">
        <w:rPr>
          <w:rFonts w:ascii="Times New Roman" w:hAnsi="Times New Roman"/>
          <w:i/>
          <w:sz w:val="28"/>
          <w:szCs w:val="28"/>
          <w:lang w:val="vi-VN"/>
        </w:rPr>
        <w:t>(Điểm từng tiêu chí và điểm cuối cùng làm tròn đến 0,5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1741"/>
        <w:gridCol w:w="1803"/>
        <w:gridCol w:w="3238"/>
        <w:gridCol w:w="856"/>
        <w:gridCol w:w="854"/>
      </w:tblGrid>
      <w:tr w:rsidR="00FF40C0" w:rsidRPr="0044110D" w14:paraId="1462C428" w14:textId="77777777" w:rsidTr="00427C2A">
        <w:trPr>
          <w:trHeight w:val="1444"/>
        </w:trPr>
        <w:tc>
          <w:tcPr>
            <w:tcW w:w="794" w:type="dxa"/>
            <w:shd w:val="clear" w:color="auto" w:fill="auto"/>
            <w:vAlign w:val="center"/>
          </w:tcPr>
          <w:p w14:paraId="526559CF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1741" w:type="dxa"/>
            <w:shd w:val="clear" w:color="auto" w:fill="auto"/>
            <w:vAlign w:val="center"/>
          </w:tcPr>
          <w:p w14:paraId="15332A27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Mục tiêu/Chuẩn đầu ra học phần</w:t>
            </w:r>
          </w:p>
        </w:tc>
        <w:tc>
          <w:tcPr>
            <w:tcW w:w="5041" w:type="dxa"/>
            <w:gridSpan w:val="2"/>
            <w:shd w:val="clear" w:color="auto" w:fill="auto"/>
            <w:vAlign w:val="center"/>
          </w:tcPr>
          <w:p w14:paraId="66E4C660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iêu chí đánh giá sản phẩm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719B3128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tối đa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69B9B507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đánh giá</w:t>
            </w:r>
          </w:p>
        </w:tc>
      </w:tr>
      <w:tr w:rsidR="00FF40C0" w:rsidRPr="0044110D" w14:paraId="723288FD" w14:textId="77777777" w:rsidTr="00427C2A">
        <w:tc>
          <w:tcPr>
            <w:tcW w:w="794" w:type="dxa"/>
            <w:shd w:val="clear" w:color="auto" w:fill="auto"/>
            <w:vAlign w:val="center"/>
          </w:tcPr>
          <w:p w14:paraId="2C0BFA9D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41" w:type="dxa"/>
            <w:vMerge w:val="restart"/>
            <w:shd w:val="clear" w:color="auto" w:fill="auto"/>
            <w:vAlign w:val="center"/>
          </w:tcPr>
          <w:p w14:paraId="629A28D5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1</w:t>
            </w:r>
          </w:p>
        </w:tc>
        <w:tc>
          <w:tcPr>
            <w:tcW w:w="5041" w:type="dxa"/>
            <w:gridSpan w:val="2"/>
            <w:shd w:val="clear" w:color="auto" w:fill="auto"/>
          </w:tcPr>
          <w:p w14:paraId="4F1D5E60" w14:textId="77777777" w:rsidR="00FF40C0" w:rsidRPr="00BF5B7E" w:rsidRDefault="00FF40C0" w:rsidP="00427C2A">
            <w:pPr>
              <w:spacing w:before="0" w:after="0" w:line="240" w:lineRule="auto"/>
              <w:ind w:firstLine="0"/>
              <w:jc w:val="left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Giới thiệu công cụ rõ ràng, chi tiết </w:t>
            </w:r>
          </w:p>
          <w:p w14:paraId="34BA7167" w14:textId="77777777" w:rsidR="00FF40C0" w:rsidRPr="00BF5B7E" w:rsidRDefault="00FF40C0" w:rsidP="00427C2A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14:paraId="6F9D3ECD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7E7F3C20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F40C0" w:rsidRPr="0044110D" w14:paraId="5C3E97A4" w14:textId="77777777" w:rsidTr="00427C2A">
        <w:tc>
          <w:tcPr>
            <w:tcW w:w="794" w:type="dxa"/>
            <w:shd w:val="clear" w:color="auto" w:fill="auto"/>
            <w:vAlign w:val="center"/>
          </w:tcPr>
          <w:p w14:paraId="17BE4B5F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41" w:type="dxa"/>
            <w:vMerge/>
            <w:shd w:val="clear" w:color="auto" w:fill="auto"/>
            <w:vAlign w:val="center"/>
          </w:tcPr>
          <w:p w14:paraId="7A5E3FEB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14:paraId="0CC7145C" w14:textId="77777777" w:rsidR="00FF40C0" w:rsidRPr="00BF5B7E" w:rsidRDefault="00FF40C0" w:rsidP="00427C2A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Xây dựng kịch bản sản phẩm đa phương tiện logic, phù hợp, có tính khả thi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4C64B5CF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E9F9C5E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F40C0" w:rsidRPr="0044110D" w14:paraId="506B4AFE" w14:textId="77777777" w:rsidTr="00427C2A">
        <w:tc>
          <w:tcPr>
            <w:tcW w:w="794" w:type="dxa"/>
            <w:shd w:val="clear" w:color="auto" w:fill="auto"/>
            <w:vAlign w:val="center"/>
          </w:tcPr>
          <w:p w14:paraId="684C5215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41" w:type="dxa"/>
            <w:vMerge w:val="restart"/>
            <w:shd w:val="clear" w:color="auto" w:fill="auto"/>
            <w:vAlign w:val="center"/>
          </w:tcPr>
          <w:p w14:paraId="52F5D1DC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2</w:t>
            </w:r>
          </w:p>
        </w:tc>
        <w:tc>
          <w:tcPr>
            <w:tcW w:w="5041" w:type="dxa"/>
            <w:gridSpan w:val="2"/>
            <w:shd w:val="clear" w:color="auto" w:fill="auto"/>
          </w:tcPr>
          <w:p w14:paraId="3B80C3C8" w14:textId="77777777" w:rsidR="00FF40C0" w:rsidRPr="00BF5B7E" w:rsidRDefault="00FF40C0" w:rsidP="00427C2A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Chuẩn bị, xây dựng các tài nguyên đa phương tiện theo kịch bản phù hợp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55E3A7D9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19AB01A8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F40C0" w:rsidRPr="0044110D" w14:paraId="3F66C5BE" w14:textId="77777777" w:rsidTr="00427C2A">
        <w:tc>
          <w:tcPr>
            <w:tcW w:w="794" w:type="dxa"/>
            <w:shd w:val="clear" w:color="auto" w:fill="auto"/>
            <w:vAlign w:val="center"/>
          </w:tcPr>
          <w:p w14:paraId="3F28DE9F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41" w:type="dxa"/>
            <w:vMerge/>
            <w:shd w:val="clear" w:color="auto" w:fill="auto"/>
            <w:vAlign w:val="center"/>
          </w:tcPr>
          <w:p w14:paraId="1DF14644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14:paraId="4C2163A3" w14:textId="77777777" w:rsidR="00FF40C0" w:rsidRPr="00BF5B7E" w:rsidRDefault="00FF40C0" w:rsidP="00427C2A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Xây dựng sản phẩm đa phương tiện theo kịch bản, tài nguyên đã chuẩn bị và tích hợp thành sản phẩm hoàn chỉnh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7F84240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A126984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F40C0" w:rsidRPr="0044110D" w14:paraId="274C8044" w14:textId="77777777" w:rsidTr="00427C2A">
        <w:tc>
          <w:tcPr>
            <w:tcW w:w="7576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4BCED3A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ổng số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EE5B6CB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DA252BB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63F73" w:rsidRPr="0044110D" w14:paraId="0949BF25" w14:textId="77777777" w:rsidTr="00427C2A">
        <w:tc>
          <w:tcPr>
            <w:tcW w:w="43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3CE16A40" w14:textId="77777777" w:rsidR="00263F73" w:rsidRPr="0044110D" w:rsidRDefault="00263F73" w:rsidP="00263F73">
            <w:pPr>
              <w:spacing w:after="0" w:line="23" w:lineRule="atLeast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4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7CA7C9CD" w14:textId="77777777" w:rsidR="00CA7FD8" w:rsidRDefault="00CA7FD8" w:rsidP="00263F73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  <w:p w14:paraId="5880C562" w14:textId="58B396A9" w:rsidR="00263F73" w:rsidRPr="0044110D" w:rsidRDefault="00263F73" w:rsidP="00263F73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gày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28 </w:t>
            </w: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tháng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12 </w:t>
            </w: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ăm 20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23</w:t>
            </w:r>
          </w:p>
          <w:p w14:paraId="5F212C46" w14:textId="77777777" w:rsidR="00263F73" w:rsidRPr="0044110D" w:rsidRDefault="00263F73" w:rsidP="00263F73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GIẢNG VIÊN</w:t>
            </w:r>
          </w:p>
          <w:p w14:paraId="61E780EC" w14:textId="16AC53F2" w:rsidR="00263F73" w:rsidRPr="0044110D" w:rsidRDefault="00263F73" w:rsidP="00263F73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(Ký, ghi rõ họ tên)</w:t>
            </w:r>
          </w:p>
        </w:tc>
      </w:tr>
    </w:tbl>
    <w:p w14:paraId="6D36A703" w14:textId="77777777" w:rsidR="00FF40C0" w:rsidRDefault="00FF40C0" w:rsidP="00FF40C0"/>
    <w:p w14:paraId="64B1FD3F" w14:textId="77777777" w:rsidR="00FF40C0" w:rsidRDefault="00FF40C0" w:rsidP="00FF40C0"/>
    <w:p w14:paraId="4BC61C89" w14:textId="5B96614E" w:rsidR="00FF40C0" w:rsidRDefault="00FF40C0">
      <w:pPr>
        <w:spacing w:before="0" w:after="160" w:line="259" w:lineRule="auto"/>
        <w:ind w:firstLine="0"/>
        <w:jc w:val="left"/>
        <w:rPr>
          <w:b/>
          <w:i/>
        </w:rPr>
      </w:pPr>
      <w:r>
        <w:rPr>
          <w:b/>
          <w:i/>
        </w:rPr>
        <w:br w:type="page"/>
      </w:r>
    </w:p>
    <w:p w14:paraId="4D6A6DF7" w14:textId="77777777" w:rsidR="00FF40C0" w:rsidRPr="007E6A5D" w:rsidRDefault="00FF40C0" w:rsidP="00FF40C0">
      <w:pPr>
        <w:spacing w:after="0"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FF40C0" w:rsidRPr="006C0480" w14:paraId="043484A5" w14:textId="77777777" w:rsidTr="00427C2A">
        <w:tc>
          <w:tcPr>
            <w:tcW w:w="5493" w:type="dxa"/>
            <w:shd w:val="clear" w:color="auto" w:fill="auto"/>
          </w:tcPr>
          <w:p w14:paraId="07097826" w14:textId="77777777" w:rsidR="00FF40C0" w:rsidRPr="006C0480" w:rsidRDefault="00FF40C0" w:rsidP="00427C2A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BỘ CÔNG THƯƠNG</w:t>
            </w:r>
          </w:p>
          <w:p w14:paraId="1152EE00" w14:textId="77777777" w:rsidR="00FF40C0" w:rsidRPr="00796E92" w:rsidRDefault="00FF40C0" w:rsidP="00427C2A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pacing w:val="-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716D7E3F" wp14:editId="1091215D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12065" t="8255" r="5080" b="10795"/>
                      <wp:wrapNone/>
                      <wp:docPr id="1029555477" name="Straight Arrow Connector 10295554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C4EA5D" id="Straight Arrow Connector 1029555477" o:spid="_x0000_s1026" type="#_x0000_t32" style="position:absolute;margin-left:81pt;margin-top:17.55pt;width:143.4pt;height: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yaotwEAAFYDAAAOAAAAZHJzL2Uyb0RvYy54bWysU8Fu2zAMvQ/YPwi6L44DdMiMOD2k6y7d&#10;FqDdBzCSbAuTRYFUYufvJ6lJVmy3YT4IlEg+Pj7Sm/t5dOJkiC36VtaLpRTGK9TW96388fL4YS0F&#10;R/AaHHrTyrNheb99/24zhcascECnDYkE4rmZQiuHGENTVawGMwIvMBifnB3SCDFdqa80wZTQR1et&#10;lsuP1YSkA6EyzOn14dUptwW/64yK37uOTRSulYlbLCeV85DParuBpicIg1UXGvAPLEawPhW9QT1A&#10;BHEk+xfUaBUhYxcXCscKu84qU3pI3dTLP7p5HiCY0ksSh8NNJv5/sOrbaef3lKmr2T+HJ1Q/WXjc&#10;DeB7Uwi8nEMaXJ2lqqbAzS0lXzjsSRymr6hTDBwjFhXmjsYMmfoTcxH7fBPbzFGo9FivV3W9TjNR&#10;V18FzTUxEMcvBkeRjVZyJLD9EHfofRopUl3KwOmJY6YFzTUhV/X4aJ0rk3VeTK38dLe6KwmMzurs&#10;zGFM/WHnSJwg70b5So/J8zaM8Oh1ARsM6M8XO4J1r3Yq7vxFmqxGXj1uDqjPe7pKloZXWF4WLW/H&#10;23vJ/v07bH8BAAD//wMAUEsDBBQABgAIAAAAIQAX0w2/3QAAAAkBAAAPAAAAZHJzL2Rvd25yZXYu&#10;eG1sTI/BbsIwEETvlfgHa5F6qYqTFBANcRCq1EOPBaReTbwkaeN1FDsk5eu7iAM9zuxodl62GW0j&#10;ztj52pGCeBaBQCqcqalUcNi/P69A+KDJ6MYRKvhFD5t88pDp1LiBPvG8C6XgEvKpVlCF0KZS+qJC&#10;q/3MtUh8O7nO6sCyK6Xp9MDltpFJFC2l1TXxh0q3+FZh8bPrrQL0/SKOtq+2PHxchqev5PI9tHul&#10;Hqfjdg0i4BjuYbjO5+mQ86aj68l40bBeJswSFLwsYhAcmM9XzHK8GTLP5H+C/A8AAP//AwBQSwEC&#10;LQAUAAYACAAAACEAtoM4kv4AAADhAQAAEwAAAAAAAAAAAAAAAAAAAAAAW0NvbnRlbnRfVHlwZXNd&#10;LnhtbFBLAQItABQABgAIAAAAIQA4/SH/1gAAAJQBAAALAAAAAAAAAAAAAAAAAC8BAABfcmVscy8u&#10;cmVsc1BLAQItABQABgAIAAAAIQAMSyaotwEAAFYDAAAOAAAAAAAAAAAAAAAAAC4CAABkcnMvZTJv&#10;RG9jLnhtbFBLAQItABQABgAIAAAAIQAX0w2/3QAAAAkBAAAPAAAAAAAAAAAAAAAAABEEAABkcnMv&#10;ZG93bnJldi54bWxQSwUGAAAAAAQABADzAAAAGwUAAAAA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14:paraId="35811F36" w14:textId="77777777" w:rsidR="00FF40C0" w:rsidRPr="006C0480" w:rsidRDefault="00FF40C0" w:rsidP="00427C2A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CỘNG HÒA XÃ HỘI CHỦ NGHĨA VIỆT NAM</w:t>
            </w:r>
          </w:p>
          <w:p w14:paraId="359730B6" w14:textId="77777777" w:rsidR="00FF40C0" w:rsidRPr="009A1A68" w:rsidRDefault="00FF40C0" w:rsidP="00427C2A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2AB9A49C" wp14:editId="2EECB483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10160" t="13970" r="12700" b="5080"/>
                      <wp:wrapNone/>
                      <wp:docPr id="357190461" name="Straight Arrow Connector 3571904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978952" id="Straight Arrow Connector 357190461" o:spid="_x0000_s1026" type="#_x0000_t32" style="position:absolute;margin-left:54.45pt;margin-top:17.25pt;width:151.2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zFWuAEAAFYDAAAOAAAAZHJzL2Uyb0RvYy54bWysU01v2zAMvQ/YfxB0X/yBdViNOD2k6y7d&#10;FqDdD2Bk2RYmiwKpxM6/n6QmabHdhvkgUCL5+PhIr++WyYqjJjboWlmtSim0U9gZN7Ty5/PDh89S&#10;cADXgUWnW3nSLO8279+tZ9/oGke0nSYRQRw3s2/lGIJvioLVqCfgFXrtorNHmiDEKw1FRzBH9MkW&#10;dVl+KmakzhMqzRxf71+ccpPx+16r8KPvWQdhWxm5hXxSPvfpLDZraAYCPxp1pgH/wGIC42LRK9Q9&#10;BBAHMn9BTUYRMvZhpXAqsO+N0rmH2E1V/tHN0whe516iOOyvMvH/g1Xfj1u3o0RdLe7JP6L6xcLh&#10;dgQ36Ezg+eTj4KokVTF7bq4p6cJ+R2I/f8MuxsAhYFZh6WlKkLE/sWSxT1ex9RKEio/VbV3WH+NM&#10;1MVXQHNJ9MThq8ZJJKOVHAjMMIYtOhdHilTlMnB85JBoQXNJSFUdPhhr82StE3Mrb2/qm5zAaE2X&#10;nCmMadhvLYkjpN3IX+4xet6GER5cl8FGDd2Xsx3A2Bc7FrfuLE1SI60eN3vsTju6SBaHl1meFy1t&#10;x9t7zn79HTa/AQAA//8DAFBLAwQUAAYACAAAACEAFFqgOd4AAAAJAQAADwAAAGRycy9kb3ducmV2&#10;LnhtbEyPTU/DMAyG75P4D5EncZlY0n2grTSdJiQOHNkmcc0a05Y1TtWka9mvx4gDHF/70evH2W50&#10;jbhiF2pPGpK5AoFUeFtTqeF0fHnYgAjRkDWNJ9TwhQF2+d0kM6n1A73h9RBLwSUUUqOhirFNpQxF&#10;hc6EuW+RePfhO2cix66UtjMDl7tGLpR6lM7UxBcq0+JzhcXl0DsNGPp1ovZbV55eb8PsfXH7HNqj&#10;1vfTcf8EIuIY/2D40Wd1yNnp7HuyQTSc1WbLqIblag2CgVWSLEGcfwcyz+T/D/JvAAAA//8DAFBL&#10;AQItABQABgAIAAAAIQC2gziS/gAAAOEBAAATAAAAAAAAAAAAAAAAAAAAAABbQ29udGVudF9UeXBl&#10;c10ueG1sUEsBAi0AFAAGAAgAAAAhADj9If/WAAAAlAEAAAsAAAAAAAAAAAAAAAAALwEAAF9yZWxz&#10;Ly5yZWxzUEsBAi0AFAAGAAgAAAAhAHdnMVa4AQAAVgMAAA4AAAAAAAAAAAAAAAAALgIAAGRycy9l&#10;Mm9Eb2MueG1sUEsBAi0AFAAGAAgAAAAhABRaoDneAAAACQEAAA8AAAAAAAAAAAAAAAAAEgQAAGRy&#10;cy9kb3ducmV2LnhtbFBLBQYAAAAABAAEAPMAAAAdBQAAAAA=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Độc lập – Tự do – Hạnh phúc</w:t>
            </w:r>
          </w:p>
        </w:tc>
      </w:tr>
    </w:tbl>
    <w:p w14:paraId="6DD16F34" w14:textId="77777777" w:rsidR="00FF40C0" w:rsidRPr="005E075A" w:rsidRDefault="00FF40C0" w:rsidP="00FF40C0">
      <w:pPr>
        <w:spacing w:after="0" w:line="30" w:lineRule="atLeast"/>
        <w:ind w:firstLine="0"/>
        <w:rPr>
          <w:rFonts w:ascii="Times New Roman" w:hAnsi="Times New Roman"/>
          <w:b/>
          <w:sz w:val="32"/>
          <w:szCs w:val="28"/>
          <w:lang w:val="vi-VN"/>
        </w:rPr>
      </w:pPr>
    </w:p>
    <w:p w14:paraId="16A3FFC0" w14:textId="77777777" w:rsidR="00FF40C0" w:rsidRPr="00BF5B7E" w:rsidRDefault="00FF40C0" w:rsidP="00FF40C0">
      <w:pPr>
        <w:spacing w:after="0" w:line="30" w:lineRule="atLeast"/>
        <w:ind w:firstLine="0"/>
        <w:jc w:val="center"/>
        <w:rPr>
          <w:rFonts w:ascii="Times New Roman" w:hAnsi="Times New Roman"/>
          <w:b/>
          <w:sz w:val="31"/>
          <w:szCs w:val="31"/>
          <w:lang w:val="vi-VN"/>
        </w:rPr>
      </w:pPr>
      <w:r w:rsidRPr="00BF5B7E">
        <w:rPr>
          <w:rFonts w:ascii="Times New Roman" w:hAnsi="Times New Roman"/>
          <w:b/>
          <w:sz w:val="31"/>
          <w:szCs w:val="31"/>
          <w:lang w:val="vi-VN"/>
        </w:rPr>
        <w:t>PHIẾU ĐÁNH GIÁ TIỂU LUẬN, BÀI TẬP LỚN, ĐỒ ÁN/DỰ ÁN</w:t>
      </w:r>
    </w:p>
    <w:p w14:paraId="2C9724EB" w14:textId="77777777" w:rsidR="00FF40C0" w:rsidRPr="00BF5B7E" w:rsidRDefault="00FF40C0" w:rsidP="00FF40C0">
      <w:pPr>
        <w:spacing w:after="0" w:line="30" w:lineRule="atLeast"/>
        <w:ind w:left="-142" w:firstLine="142"/>
        <w:jc w:val="center"/>
        <w:rPr>
          <w:rFonts w:ascii="Times New Roman" w:hAnsi="Times New Roman"/>
          <w:b/>
          <w:sz w:val="28"/>
          <w:szCs w:val="28"/>
          <w:lang w:val="vi-VN"/>
        </w:rPr>
      </w:pPr>
    </w:p>
    <w:p w14:paraId="3D701FBE" w14:textId="77777777" w:rsidR="00FF40C0" w:rsidRPr="00BF5B7E" w:rsidRDefault="00FF40C0" w:rsidP="00FF40C0">
      <w:pPr>
        <w:spacing w:after="0" w:line="30" w:lineRule="atLeast"/>
        <w:ind w:firstLine="0"/>
        <w:rPr>
          <w:rFonts w:ascii="Times New Roman" w:hAnsi="Times New Roman"/>
          <w:b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. THÔNG TIN CHUNG</w:t>
      </w:r>
    </w:p>
    <w:p w14:paraId="117E83BC" w14:textId="632F95C9" w:rsidR="00FF40C0" w:rsidRPr="000A5352" w:rsidRDefault="00FF40C0" w:rsidP="00FF40C0">
      <w:pPr>
        <w:tabs>
          <w:tab w:val="left" w:pos="5670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 xml:space="preserve">Người đánh giá:  </w:t>
      </w:r>
      <w:r w:rsidRPr="00BF5B7E">
        <w:rPr>
          <w:rFonts w:ascii="Times New Roman" w:hAnsi="Times New Roman"/>
          <w:sz w:val="28"/>
          <w:szCs w:val="28"/>
          <w:lang w:val="vi-VN"/>
        </w:rPr>
        <w:tab/>
        <w:t xml:space="preserve">Học hàm, học vị:  </w:t>
      </w:r>
    </w:p>
    <w:p w14:paraId="3D907041" w14:textId="77777777" w:rsidR="00FF40C0" w:rsidRPr="00BF5B7E" w:rsidRDefault="00FF40C0" w:rsidP="00FF40C0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Đơn vị công tác: Khoa CNTT</w:t>
      </w:r>
    </w:p>
    <w:p w14:paraId="529B604D" w14:textId="77777777" w:rsidR="00E462A8" w:rsidRPr="009616D5" w:rsidRDefault="00E462A8" w:rsidP="00E462A8">
      <w:pPr>
        <w:tabs>
          <w:tab w:val="left" w:pos="4536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 xml:space="preserve">Tên lớp: </w:t>
      </w:r>
      <w:r w:rsidRPr="00FF32A3">
        <w:rPr>
          <w:rFonts w:ascii="Times New Roman" w:hAnsi="Times New Roman"/>
          <w:sz w:val="28"/>
          <w:szCs w:val="28"/>
        </w:rPr>
        <w:t>20231IT6004003</w:t>
      </w:r>
      <w:r w:rsidRPr="00BF5B7E">
        <w:rPr>
          <w:rFonts w:ascii="Times New Roman" w:hAnsi="Times New Roman"/>
          <w:sz w:val="28"/>
          <w:szCs w:val="28"/>
          <w:lang w:val="vi-VN"/>
        </w:rPr>
        <w:tab/>
        <w:t>Khóa:</w:t>
      </w:r>
      <w:r>
        <w:rPr>
          <w:rFonts w:ascii="Times New Roman" w:hAnsi="Times New Roman"/>
          <w:sz w:val="28"/>
          <w:szCs w:val="28"/>
        </w:rPr>
        <w:t xml:space="preserve"> 15</w:t>
      </w:r>
    </w:p>
    <w:p w14:paraId="2DCA4683" w14:textId="77777777" w:rsidR="00E462A8" w:rsidRPr="00A74B21" w:rsidRDefault="00E462A8" w:rsidP="00E462A8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nhóm:</w:t>
      </w:r>
      <w:r>
        <w:rPr>
          <w:rFonts w:ascii="Times New Roman" w:hAnsi="Times New Roman"/>
          <w:sz w:val="28"/>
          <w:szCs w:val="28"/>
        </w:rPr>
        <w:t xml:space="preserve"> Nhóm 6</w:t>
      </w:r>
    </w:p>
    <w:p w14:paraId="43FFCF94" w14:textId="77777777" w:rsidR="00E462A8" w:rsidRPr="00D70091" w:rsidRDefault="00E462A8" w:rsidP="00E462A8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Họ và tên thành viên nhóm:</w:t>
      </w:r>
      <w:r>
        <w:rPr>
          <w:rFonts w:ascii="Times New Roman" w:hAnsi="Times New Roman"/>
          <w:sz w:val="28"/>
          <w:szCs w:val="28"/>
        </w:rPr>
        <w:t xml:space="preserve"> Lê Quí Long</w:t>
      </w:r>
    </w:p>
    <w:p w14:paraId="47CB3F40" w14:textId="77777777" w:rsidR="00E462A8" w:rsidRPr="00163710" w:rsidRDefault="00E462A8" w:rsidP="00E462A8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sản phẩm:</w:t>
      </w:r>
      <w:r>
        <w:rPr>
          <w:rFonts w:ascii="Times New Roman" w:hAnsi="Times New Roman"/>
          <w:sz w:val="28"/>
          <w:szCs w:val="28"/>
        </w:rPr>
        <w:t xml:space="preserve"> </w:t>
      </w:r>
      <w:r w:rsidRPr="004652D0">
        <w:rPr>
          <w:rFonts w:ascii="Times New Roman" w:hAnsi="Times New Roman"/>
          <w:sz w:val="28"/>
          <w:szCs w:val="28"/>
        </w:rPr>
        <w:t>Xây dựng game Pixel Jumper sử dụng phần mềm Unity</w:t>
      </w:r>
    </w:p>
    <w:p w14:paraId="59269573" w14:textId="77777777" w:rsidR="00FF40C0" w:rsidRPr="00BF5B7E" w:rsidRDefault="00FF40C0" w:rsidP="00FF40C0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</w:p>
    <w:p w14:paraId="38403425" w14:textId="77777777" w:rsidR="00FF40C0" w:rsidRPr="00BF5B7E" w:rsidRDefault="00FF40C0" w:rsidP="00FF40C0">
      <w:pPr>
        <w:spacing w:after="0" w:line="360" w:lineRule="auto"/>
        <w:ind w:firstLine="0"/>
        <w:jc w:val="left"/>
        <w:rPr>
          <w:rFonts w:ascii="Times New Roman" w:hAnsi="Times New Roman"/>
          <w:i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I. ĐÁNH GIÁ</w:t>
      </w:r>
      <w:r w:rsidRPr="007E3E3C">
        <w:rPr>
          <w:rFonts w:ascii="Times New Roman" w:hAnsi="Times New Roman"/>
          <w:b/>
          <w:position w:val="-4"/>
          <w:sz w:val="28"/>
          <w:szCs w:val="28"/>
        </w:rPr>
        <w:object w:dxaOrig="120" w:dyaOrig="300" w14:anchorId="67DABBFB">
          <v:shape id="_x0000_i1030" type="#_x0000_t75" style="width:6pt;height:15.6pt" o:ole="">
            <v:imagedata r:id="rId5" o:title=""/>
          </v:shape>
          <o:OLEObject Type="Embed" ProgID="Equation.DSMT4" ShapeID="_x0000_i1030" DrawAspect="Content" ObjectID="_1779995188" r:id="rId11"/>
        </w:object>
      </w:r>
      <w:r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BF5B7E">
        <w:rPr>
          <w:rFonts w:ascii="Times New Roman" w:hAnsi="Times New Roman"/>
          <w:i/>
          <w:sz w:val="28"/>
          <w:szCs w:val="28"/>
          <w:lang w:val="vi-VN"/>
        </w:rPr>
        <w:t>(Điểm từng tiêu chí và điểm cuối cùng làm tròn đến 0,5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1741"/>
        <w:gridCol w:w="1803"/>
        <w:gridCol w:w="3238"/>
        <w:gridCol w:w="856"/>
        <w:gridCol w:w="854"/>
      </w:tblGrid>
      <w:tr w:rsidR="00FF40C0" w:rsidRPr="0044110D" w14:paraId="40E1F8A7" w14:textId="77777777" w:rsidTr="00427C2A">
        <w:trPr>
          <w:trHeight w:val="1444"/>
        </w:trPr>
        <w:tc>
          <w:tcPr>
            <w:tcW w:w="794" w:type="dxa"/>
            <w:shd w:val="clear" w:color="auto" w:fill="auto"/>
            <w:vAlign w:val="center"/>
          </w:tcPr>
          <w:p w14:paraId="121D4157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1741" w:type="dxa"/>
            <w:shd w:val="clear" w:color="auto" w:fill="auto"/>
            <w:vAlign w:val="center"/>
          </w:tcPr>
          <w:p w14:paraId="07606E8A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Mục tiêu/Chuẩn đầu ra học phần</w:t>
            </w:r>
          </w:p>
        </w:tc>
        <w:tc>
          <w:tcPr>
            <w:tcW w:w="5041" w:type="dxa"/>
            <w:gridSpan w:val="2"/>
            <w:shd w:val="clear" w:color="auto" w:fill="auto"/>
            <w:vAlign w:val="center"/>
          </w:tcPr>
          <w:p w14:paraId="197D65FF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iêu chí đánh giá sản phẩm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7ABEB483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tối đa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011FED5F" w14:textId="77777777" w:rsidR="00FF40C0" w:rsidRPr="0044110D" w:rsidRDefault="00FF40C0" w:rsidP="00427C2A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đánh giá</w:t>
            </w:r>
          </w:p>
        </w:tc>
      </w:tr>
      <w:tr w:rsidR="00FF40C0" w:rsidRPr="0044110D" w14:paraId="4A85B89C" w14:textId="77777777" w:rsidTr="00427C2A">
        <w:tc>
          <w:tcPr>
            <w:tcW w:w="794" w:type="dxa"/>
            <w:shd w:val="clear" w:color="auto" w:fill="auto"/>
            <w:vAlign w:val="center"/>
          </w:tcPr>
          <w:p w14:paraId="380CFFC7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41" w:type="dxa"/>
            <w:vMerge w:val="restart"/>
            <w:shd w:val="clear" w:color="auto" w:fill="auto"/>
            <w:vAlign w:val="center"/>
          </w:tcPr>
          <w:p w14:paraId="65BD43D1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1</w:t>
            </w:r>
          </w:p>
        </w:tc>
        <w:tc>
          <w:tcPr>
            <w:tcW w:w="5041" w:type="dxa"/>
            <w:gridSpan w:val="2"/>
            <w:shd w:val="clear" w:color="auto" w:fill="auto"/>
          </w:tcPr>
          <w:p w14:paraId="28DF908E" w14:textId="77777777" w:rsidR="00FF40C0" w:rsidRPr="00BF5B7E" w:rsidRDefault="00FF40C0" w:rsidP="00427C2A">
            <w:pPr>
              <w:spacing w:before="0" w:after="0" w:line="240" w:lineRule="auto"/>
              <w:ind w:firstLine="0"/>
              <w:jc w:val="left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Giới thiệu công cụ rõ ràng, chi tiết </w:t>
            </w:r>
          </w:p>
          <w:p w14:paraId="23B95315" w14:textId="77777777" w:rsidR="00FF40C0" w:rsidRPr="00BF5B7E" w:rsidRDefault="00FF40C0" w:rsidP="00427C2A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14:paraId="17B508A6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17198EBD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F40C0" w:rsidRPr="0044110D" w14:paraId="36B7F282" w14:textId="77777777" w:rsidTr="00427C2A">
        <w:tc>
          <w:tcPr>
            <w:tcW w:w="794" w:type="dxa"/>
            <w:shd w:val="clear" w:color="auto" w:fill="auto"/>
            <w:vAlign w:val="center"/>
          </w:tcPr>
          <w:p w14:paraId="07080B3F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41" w:type="dxa"/>
            <w:vMerge/>
            <w:shd w:val="clear" w:color="auto" w:fill="auto"/>
            <w:vAlign w:val="center"/>
          </w:tcPr>
          <w:p w14:paraId="5AA429CE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14:paraId="66E4AD55" w14:textId="77777777" w:rsidR="00FF40C0" w:rsidRPr="00BF5B7E" w:rsidRDefault="00FF40C0" w:rsidP="00427C2A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Xây dựng kịch bản sản phẩm đa phương tiện logic, phù hợp, có tính khả thi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6DDA8C7D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744C85DA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F40C0" w:rsidRPr="0044110D" w14:paraId="3B8EBCBA" w14:textId="77777777" w:rsidTr="00427C2A">
        <w:tc>
          <w:tcPr>
            <w:tcW w:w="794" w:type="dxa"/>
            <w:shd w:val="clear" w:color="auto" w:fill="auto"/>
            <w:vAlign w:val="center"/>
          </w:tcPr>
          <w:p w14:paraId="49DF37DF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41" w:type="dxa"/>
            <w:vMerge w:val="restart"/>
            <w:shd w:val="clear" w:color="auto" w:fill="auto"/>
            <w:vAlign w:val="center"/>
          </w:tcPr>
          <w:p w14:paraId="136F4D44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2</w:t>
            </w:r>
          </w:p>
        </w:tc>
        <w:tc>
          <w:tcPr>
            <w:tcW w:w="5041" w:type="dxa"/>
            <w:gridSpan w:val="2"/>
            <w:shd w:val="clear" w:color="auto" w:fill="auto"/>
          </w:tcPr>
          <w:p w14:paraId="2FF3E8B8" w14:textId="77777777" w:rsidR="00FF40C0" w:rsidRPr="00BF5B7E" w:rsidRDefault="00FF40C0" w:rsidP="00427C2A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Chuẩn bị, xây dựng các tài nguyên đa phương tiện theo kịch bản phù hợp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B33AB78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845DF27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F40C0" w:rsidRPr="0044110D" w14:paraId="1737A55A" w14:textId="77777777" w:rsidTr="00427C2A">
        <w:tc>
          <w:tcPr>
            <w:tcW w:w="794" w:type="dxa"/>
            <w:shd w:val="clear" w:color="auto" w:fill="auto"/>
            <w:vAlign w:val="center"/>
          </w:tcPr>
          <w:p w14:paraId="6DEAF213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41" w:type="dxa"/>
            <w:vMerge/>
            <w:shd w:val="clear" w:color="auto" w:fill="auto"/>
            <w:vAlign w:val="center"/>
          </w:tcPr>
          <w:p w14:paraId="6955C02E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14:paraId="19BA9987" w14:textId="77777777" w:rsidR="00FF40C0" w:rsidRPr="00BF5B7E" w:rsidRDefault="00FF40C0" w:rsidP="00427C2A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Xây dựng sản phẩm đa phương tiện theo kịch bản, tài nguyên đã chuẩn bị và tích hợp thành sản phẩm hoàn chỉnh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6A08A57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77E7EB37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F40C0" w:rsidRPr="0044110D" w14:paraId="6CD53E49" w14:textId="77777777" w:rsidTr="00427C2A">
        <w:tc>
          <w:tcPr>
            <w:tcW w:w="7576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CCF37A6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ổng số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496BFDC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64B2B9E" w14:textId="77777777" w:rsidR="00FF40C0" w:rsidRPr="0044110D" w:rsidRDefault="00FF40C0" w:rsidP="00427C2A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63F73" w:rsidRPr="0044110D" w14:paraId="6CC15CB8" w14:textId="77777777" w:rsidTr="00427C2A">
        <w:tc>
          <w:tcPr>
            <w:tcW w:w="43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4BC37A51" w14:textId="77777777" w:rsidR="00263F73" w:rsidRPr="0044110D" w:rsidRDefault="00263F73" w:rsidP="00263F73">
            <w:pPr>
              <w:spacing w:after="0" w:line="23" w:lineRule="atLeast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4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2B9A259B" w14:textId="77777777" w:rsidR="007F6EAF" w:rsidRDefault="007F6EAF" w:rsidP="00263F73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  <w:p w14:paraId="7580AEF9" w14:textId="0FD64ECF" w:rsidR="00263F73" w:rsidRPr="0044110D" w:rsidRDefault="00263F73" w:rsidP="00263F73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gày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28 </w:t>
            </w: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tháng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12 </w:t>
            </w: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ăm 20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23</w:t>
            </w:r>
          </w:p>
          <w:p w14:paraId="64C58802" w14:textId="77777777" w:rsidR="00263F73" w:rsidRPr="0044110D" w:rsidRDefault="00263F73" w:rsidP="00263F73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GIẢNG VIÊN</w:t>
            </w:r>
          </w:p>
          <w:p w14:paraId="18CF88D7" w14:textId="08FF90D1" w:rsidR="00263F73" w:rsidRPr="0044110D" w:rsidRDefault="00263F73" w:rsidP="00263F73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(Ký, ghi rõ họ tên)</w:t>
            </w:r>
          </w:p>
        </w:tc>
      </w:tr>
    </w:tbl>
    <w:p w14:paraId="510EFD06" w14:textId="77777777" w:rsidR="00FF40C0" w:rsidRDefault="00FF40C0" w:rsidP="00FF40C0"/>
    <w:p w14:paraId="470DA486" w14:textId="77777777" w:rsidR="00FF40C0" w:rsidRDefault="00FF40C0" w:rsidP="00FF40C0"/>
    <w:p w14:paraId="331FD929" w14:textId="77777777" w:rsidR="00113C31" w:rsidRPr="00113C31" w:rsidRDefault="00113C31" w:rsidP="00FF40C0">
      <w:pPr>
        <w:spacing w:after="0" w:line="360" w:lineRule="auto"/>
        <w:ind w:firstLine="0"/>
        <w:jc w:val="right"/>
        <w:rPr>
          <w:b/>
          <w:i/>
        </w:rPr>
      </w:pPr>
    </w:p>
    <w:sectPr w:rsidR="00113C31" w:rsidRPr="00113C31" w:rsidSect="005E691F">
      <w:pgSz w:w="11907" w:h="16839" w:code="9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0D770A5"/>
    <w:multiLevelType w:val="hybridMultilevel"/>
    <w:tmpl w:val="0E5050FE"/>
    <w:lvl w:ilvl="0" w:tplc="BE02F8D0">
      <w:numFmt w:val="bullet"/>
      <w:lvlText w:val="-"/>
      <w:lvlJc w:val="left"/>
      <w:pPr>
        <w:ind w:left="792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num w:numId="1" w16cid:durableId="172506457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43B4"/>
    <w:rsid w:val="00010365"/>
    <w:rsid w:val="00113C31"/>
    <w:rsid w:val="001340A2"/>
    <w:rsid w:val="00161A95"/>
    <w:rsid w:val="00163710"/>
    <w:rsid w:val="00263B91"/>
    <w:rsid w:val="00263F73"/>
    <w:rsid w:val="00272D83"/>
    <w:rsid w:val="002B5540"/>
    <w:rsid w:val="00336EA7"/>
    <w:rsid w:val="003C54C0"/>
    <w:rsid w:val="004543B4"/>
    <w:rsid w:val="005376A0"/>
    <w:rsid w:val="0054665B"/>
    <w:rsid w:val="005634F1"/>
    <w:rsid w:val="0057163D"/>
    <w:rsid w:val="005E691F"/>
    <w:rsid w:val="0060154B"/>
    <w:rsid w:val="00643D0F"/>
    <w:rsid w:val="007122CF"/>
    <w:rsid w:val="007D7000"/>
    <w:rsid w:val="007F6EAF"/>
    <w:rsid w:val="008B1CF4"/>
    <w:rsid w:val="009616D5"/>
    <w:rsid w:val="009B7AAA"/>
    <w:rsid w:val="00A74B21"/>
    <w:rsid w:val="00A865F3"/>
    <w:rsid w:val="00AC6101"/>
    <w:rsid w:val="00B644AD"/>
    <w:rsid w:val="00B9234B"/>
    <w:rsid w:val="00BF5B7E"/>
    <w:rsid w:val="00CA7FD8"/>
    <w:rsid w:val="00CC122F"/>
    <w:rsid w:val="00CC5D14"/>
    <w:rsid w:val="00D25179"/>
    <w:rsid w:val="00D70091"/>
    <w:rsid w:val="00DA673D"/>
    <w:rsid w:val="00DC4D91"/>
    <w:rsid w:val="00DE4C03"/>
    <w:rsid w:val="00E04F93"/>
    <w:rsid w:val="00E11590"/>
    <w:rsid w:val="00E346E6"/>
    <w:rsid w:val="00E462A8"/>
    <w:rsid w:val="00E652DA"/>
    <w:rsid w:val="00E84773"/>
    <w:rsid w:val="00F30D37"/>
    <w:rsid w:val="00F753F1"/>
    <w:rsid w:val="00F90B5D"/>
    <w:rsid w:val="00FF40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C87A3E"/>
  <w15:docId w15:val="{CEFCDC4F-75A4-4654-BC25-28485AF4F7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543B4"/>
    <w:pPr>
      <w:spacing w:before="60" w:after="200" w:line="276" w:lineRule="auto"/>
      <w:ind w:firstLine="432"/>
      <w:jc w:val="both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C610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C610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03673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5" Type="http://schemas.openxmlformats.org/officeDocument/2006/relationships/image" Target="media/image1.wmf"/><Relationship Id="rId10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7</Pages>
  <Words>910</Words>
  <Characters>5193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hang Pham</cp:lastModifiedBy>
  <cp:revision>33</cp:revision>
  <dcterms:created xsi:type="dcterms:W3CDTF">2022-12-15T05:44:00Z</dcterms:created>
  <dcterms:modified xsi:type="dcterms:W3CDTF">2024-06-15T15:20:00Z</dcterms:modified>
</cp:coreProperties>
</file>